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24B46A" w14:textId="670B00DE" w:rsidR="00456E40" w:rsidRDefault="00456E40" w:rsidP="00456E40">
      <w:r>
        <w:t xml:space="preserve">Project #4 </w:t>
      </w:r>
      <w:r w:rsidR="0031441F">
        <w:t>Answers</w:t>
      </w:r>
    </w:p>
    <w:p w14:paraId="0B2A1D21" w14:textId="77777777" w:rsidR="00456E40" w:rsidRDefault="00456E40" w:rsidP="00456E40">
      <w:r>
        <w:t>STAT 475/875</w:t>
      </w:r>
    </w:p>
    <w:p w14:paraId="69AC2D90" w14:textId="77777777" w:rsidR="00456E40" w:rsidRDefault="00456E40" w:rsidP="00456E40">
      <w:r>
        <w:t>Spring 2026</w:t>
      </w:r>
    </w:p>
    <w:p w14:paraId="0D5CDE75" w14:textId="77777777" w:rsidR="00456E40" w:rsidRDefault="00456E40" w:rsidP="00456E40"/>
    <w:p w14:paraId="3ECEEC9F" w14:textId="77777777" w:rsidR="00456E40" w:rsidRDefault="00456E40" w:rsidP="00456E40"/>
    <w:p w14:paraId="2358597E" w14:textId="77777777" w:rsidR="00456E40" w:rsidRDefault="00456E40" w:rsidP="00456E40">
      <w:r w:rsidRPr="00827376">
        <w:t xml:space="preserve">Complete the following problems below. </w:t>
      </w:r>
      <w:r>
        <w:t>Include your R program output with code inside of it for each part and any additional information needed to explain your answer. Your R code and output should be formatted in the same manner as in past project answer keys.</w:t>
      </w:r>
    </w:p>
    <w:p w14:paraId="0F6E066D" w14:textId="77777777" w:rsidR="00456E40" w:rsidRDefault="00456E40" w:rsidP="00456E40">
      <w:r>
        <w:t xml:space="preserve">  </w:t>
      </w:r>
    </w:p>
    <w:p w14:paraId="42427998" w14:textId="1F8EE881" w:rsidR="006D7C5C" w:rsidRDefault="006D7C5C" w:rsidP="006D7C5C">
      <w:pPr>
        <w:pStyle w:val="ListParagraph"/>
        <w:numPr>
          <w:ilvl w:val="0"/>
          <w:numId w:val="2"/>
        </w:numPr>
      </w:pPr>
      <w:r w:rsidRPr="00C5027E">
        <w:t>(</w:t>
      </w:r>
      <w:r w:rsidR="000D5810">
        <w:t>20</w:t>
      </w:r>
      <w:r>
        <w:t xml:space="preserve"> total points) P</w:t>
      </w:r>
      <w:r w:rsidRPr="002F2DB2">
        <w:t xml:space="preserve">neumoconiosis (black lung disease) </w:t>
      </w:r>
      <w:r>
        <w:t xml:space="preserve">is a disease that results from breathing dust from a coal mine. The project4.csv file contains the counts of </w:t>
      </w:r>
      <w:r w:rsidRPr="002F2DB2">
        <w:t xml:space="preserve">coal miners aggregated into eight groups based on their time working in </w:t>
      </w:r>
      <w:r>
        <w:t>a</w:t>
      </w:r>
      <w:r w:rsidRPr="002F2DB2">
        <w:t xml:space="preserve"> mine (</w:t>
      </w:r>
      <w:r w:rsidRPr="006D7C5C">
        <w:rPr>
          <w:rFonts w:ascii="Courier New" w:hAnsi="Courier New" w:cs="Courier New"/>
        </w:rPr>
        <w:t>time</w:t>
      </w:r>
      <w:r>
        <w:t xml:space="preserve">, </w:t>
      </w:r>
      <w:r w:rsidRPr="002F2DB2">
        <w:t>years) and their severity of pneumoconiosis (</w:t>
      </w:r>
      <w:r w:rsidRPr="006D7C5C">
        <w:rPr>
          <w:rFonts w:ascii="Courier New" w:hAnsi="Courier New" w:cs="Courier New"/>
        </w:rPr>
        <w:t>resp</w:t>
      </w:r>
      <w:r>
        <w:t xml:space="preserve">, </w:t>
      </w:r>
      <w:r w:rsidRPr="002F2DB2">
        <w:t>three levels: normal</w:t>
      </w:r>
      <w:r w:rsidR="0020045E">
        <w:t xml:space="preserve"> &lt;</w:t>
      </w:r>
      <w:r w:rsidRPr="002F2DB2">
        <w:t xml:space="preserve"> mild</w:t>
      </w:r>
      <w:r w:rsidR="0020045E">
        <w:t xml:space="preserve"> &lt;</w:t>
      </w:r>
      <w:r w:rsidRPr="002F2DB2">
        <w:t xml:space="preserve"> severe). </w:t>
      </w:r>
      <w:r>
        <w:t>Below is part of the data:</w:t>
      </w:r>
    </w:p>
    <w:p w14:paraId="0B3F82BB" w14:textId="77777777" w:rsidR="006D7C5C" w:rsidRDefault="006D7C5C" w:rsidP="006D7C5C">
      <w:pPr>
        <w:pStyle w:val="ListParagraph"/>
        <w:ind w:left="360"/>
      </w:pPr>
    </w:p>
    <w:p w14:paraId="3228E96C" w14:textId="6E512E45" w:rsidR="006D7C5C" w:rsidRPr="006D7C5C" w:rsidRDefault="006D7C5C" w:rsidP="006D7C5C">
      <w:pPr>
        <w:pStyle w:val="R-10"/>
      </w:pPr>
      <w:r w:rsidRPr="006D7C5C">
        <w:t xml:space="preserve">&gt; project4 &lt;- </w:t>
      </w:r>
      <w:proofErr w:type="gramStart"/>
      <w:r w:rsidRPr="006D7C5C">
        <w:t>read.csv(</w:t>
      </w:r>
      <w:proofErr w:type="gramEnd"/>
      <w:r w:rsidRPr="006D7C5C">
        <w:t>file = "project4.csv"</w:t>
      </w:r>
      <w:r w:rsidR="00A16A32" w:rsidRPr="00A16A32">
        <w:t>, stringsAsFactors = TRUE</w:t>
      </w:r>
      <w:r w:rsidRPr="006D7C5C">
        <w:t>)</w:t>
      </w:r>
    </w:p>
    <w:p w14:paraId="31523DDC" w14:textId="77777777" w:rsidR="006D7C5C" w:rsidRPr="006D7C5C" w:rsidRDefault="006D7C5C" w:rsidP="006D7C5C">
      <w:pPr>
        <w:pStyle w:val="R-10"/>
      </w:pPr>
      <w:r w:rsidRPr="006D7C5C">
        <w:t xml:space="preserve">&gt; </w:t>
      </w:r>
      <w:proofErr w:type="gramStart"/>
      <w:r w:rsidRPr="006D7C5C">
        <w:t>head(</w:t>
      </w:r>
      <w:proofErr w:type="gramEnd"/>
      <w:r w:rsidRPr="006D7C5C">
        <w:t>project4, n = 3)</w:t>
      </w:r>
    </w:p>
    <w:p w14:paraId="3B1BF07F" w14:textId="77777777" w:rsidR="006D7C5C" w:rsidRPr="006D7C5C" w:rsidRDefault="006D7C5C" w:rsidP="006D7C5C">
      <w:pPr>
        <w:pStyle w:val="R-10"/>
      </w:pPr>
      <w:r w:rsidRPr="006D7C5C">
        <w:t xml:space="preserve">  time count   resp</w:t>
      </w:r>
    </w:p>
    <w:p w14:paraId="39E60E3B" w14:textId="77777777" w:rsidR="006D7C5C" w:rsidRPr="006D7C5C" w:rsidRDefault="006D7C5C" w:rsidP="006D7C5C">
      <w:pPr>
        <w:pStyle w:val="R-10"/>
      </w:pPr>
      <w:proofErr w:type="gramStart"/>
      <w:r w:rsidRPr="006D7C5C">
        <w:t>1  5.8</w:t>
      </w:r>
      <w:proofErr w:type="gramEnd"/>
      <w:r w:rsidRPr="006D7C5C">
        <w:t xml:space="preserve">    98 </w:t>
      </w:r>
      <w:proofErr w:type="gramStart"/>
      <w:r w:rsidRPr="006D7C5C">
        <w:t>normal</w:t>
      </w:r>
      <w:proofErr w:type="gramEnd"/>
    </w:p>
    <w:p w14:paraId="49BCBBF5" w14:textId="77777777" w:rsidR="006D7C5C" w:rsidRPr="006D7C5C" w:rsidRDefault="006D7C5C" w:rsidP="006D7C5C">
      <w:pPr>
        <w:pStyle w:val="R-10"/>
      </w:pPr>
      <w:r w:rsidRPr="006D7C5C">
        <w:t xml:space="preserve">2 15.0    51 </w:t>
      </w:r>
      <w:proofErr w:type="gramStart"/>
      <w:r w:rsidRPr="006D7C5C">
        <w:t>normal</w:t>
      </w:r>
      <w:proofErr w:type="gramEnd"/>
    </w:p>
    <w:p w14:paraId="68838DA1" w14:textId="77777777" w:rsidR="006D7C5C" w:rsidRPr="006D7C5C" w:rsidRDefault="006D7C5C" w:rsidP="006D7C5C">
      <w:pPr>
        <w:pStyle w:val="R-10"/>
      </w:pPr>
      <w:r w:rsidRPr="006D7C5C">
        <w:t xml:space="preserve">3 21.5    34 </w:t>
      </w:r>
      <w:proofErr w:type="gramStart"/>
      <w:r w:rsidRPr="006D7C5C">
        <w:t>normal</w:t>
      </w:r>
      <w:proofErr w:type="gramEnd"/>
    </w:p>
    <w:p w14:paraId="19DD3B59" w14:textId="77777777" w:rsidR="006D7C5C" w:rsidRPr="006D7C5C" w:rsidRDefault="006D7C5C" w:rsidP="006D7C5C">
      <w:pPr>
        <w:pStyle w:val="R-10"/>
      </w:pPr>
    </w:p>
    <w:p w14:paraId="573A8159" w14:textId="77777777" w:rsidR="006D7C5C" w:rsidRPr="006D7C5C" w:rsidRDefault="006D7C5C" w:rsidP="006D7C5C">
      <w:pPr>
        <w:pStyle w:val="R-10"/>
      </w:pPr>
      <w:r w:rsidRPr="006D7C5C">
        <w:t xml:space="preserve">&gt; </w:t>
      </w:r>
      <w:proofErr w:type="gramStart"/>
      <w:r w:rsidRPr="006D7C5C">
        <w:t>tail(</w:t>
      </w:r>
      <w:proofErr w:type="gramEnd"/>
      <w:r w:rsidRPr="006D7C5C">
        <w:t>project4, n = 3)</w:t>
      </w:r>
    </w:p>
    <w:p w14:paraId="7A812020" w14:textId="77777777" w:rsidR="006D7C5C" w:rsidRPr="006D7C5C" w:rsidRDefault="006D7C5C" w:rsidP="006D7C5C">
      <w:pPr>
        <w:pStyle w:val="R-10"/>
      </w:pPr>
      <w:r w:rsidRPr="006D7C5C">
        <w:t xml:space="preserve">   time count   resp</w:t>
      </w:r>
    </w:p>
    <w:p w14:paraId="46BA61F0" w14:textId="77777777" w:rsidR="006D7C5C" w:rsidRPr="006D7C5C" w:rsidRDefault="006D7C5C" w:rsidP="006D7C5C">
      <w:pPr>
        <w:pStyle w:val="R-10"/>
      </w:pPr>
      <w:r w:rsidRPr="006D7C5C">
        <w:t>22 39.5     8 severe</w:t>
      </w:r>
    </w:p>
    <w:p w14:paraId="774C06D5" w14:textId="77777777" w:rsidR="006D7C5C" w:rsidRPr="006D7C5C" w:rsidRDefault="006D7C5C" w:rsidP="006D7C5C">
      <w:pPr>
        <w:pStyle w:val="R-10"/>
      </w:pPr>
      <w:r w:rsidRPr="006D7C5C">
        <w:t>23 46.0    10 severe</w:t>
      </w:r>
    </w:p>
    <w:p w14:paraId="6D171927" w14:textId="7F748110" w:rsidR="006D7C5C" w:rsidRDefault="001A1DC4" w:rsidP="000D5810">
      <w:pPr>
        <w:pStyle w:val="R-10"/>
        <w:numPr>
          <w:ilvl w:val="0"/>
          <w:numId w:val="4"/>
        </w:numPr>
      </w:pPr>
      <w:r>
        <w:t>5</w:t>
      </w:r>
      <w:r w:rsidR="006D7C5C" w:rsidRPr="006D7C5C">
        <w:t xml:space="preserve">1.5    </w:t>
      </w:r>
      <w:r w:rsidR="002B4295">
        <w:t xml:space="preserve"> </w:t>
      </w:r>
      <w:r w:rsidR="006D7C5C" w:rsidRPr="006D7C5C">
        <w:t>5 severe</w:t>
      </w:r>
    </w:p>
    <w:p w14:paraId="5B3C3C54" w14:textId="77777777" w:rsidR="006D7C5C" w:rsidRDefault="006D7C5C" w:rsidP="00456E40"/>
    <w:p w14:paraId="2664D058" w14:textId="77777777" w:rsidR="002B4295" w:rsidRDefault="006D7C5C" w:rsidP="000D5810">
      <w:pPr>
        <w:ind w:left="360"/>
      </w:pPr>
      <w:r>
        <w:t xml:space="preserve">The count column represents the number of individuals who had a specific time and </w:t>
      </w:r>
      <w:r w:rsidRPr="002F2DB2">
        <w:t>pneumoconiosis</w:t>
      </w:r>
      <w:r>
        <w:t xml:space="preserve"> level. </w:t>
      </w:r>
    </w:p>
    <w:p w14:paraId="114D074B" w14:textId="77777777" w:rsidR="002B4295" w:rsidRDefault="002B4295" w:rsidP="000D5810">
      <w:pPr>
        <w:ind w:left="360"/>
      </w:pPr>
    </w:p>
    <w:p w14:paraId="38AD6E60" w14:textId="02654AD1" w:rsidR="006D7C5C" w:rsidRDefault="006D7C5C" w:rsidP="000D5810">
      <w:pPr>
        <w:ind w:left="360"/>
      </w:pPr>
      <w:r>
        <w:t xml:space="preserve">The purpose of this </w:t>
      </w:r>
      <w:r w:rsidR="000D5810">
        <w:t>problem</w:t>
      </w:r>
      <w:r>
        <w:t xml:space="preserve"> is to </w:t>
      </w:r>
      <w:r w:rsidR="008A6C5A">
        <w:t>examine</w:t>
      </w:r>
      <w:r>
        <w:t xml:space="preserve"> a multinomial regression model that uses </w:t>
      </w:r>
      <w:r w:rsidRPr="000D5810">
        <w:rPr>
          <w:rFonts w:ascii="Courier New" w:hAnsi="Courier New" w:cs="Courier New"/>
        </w:rPr>
        <w:t>time</w:t>
      </w:r>
      <w:r>
        <w:t xml:space="preserve"> (linear form) to estimate </w:t>
      </w:r>
      <w:r w:rsidRPr="000D5810">
        <w:rPr>
          <w:rFonts w:ascii="Courier New" w:hAnsi="Courier New" w:cs="Courier New"/>
        </w:rPr>
        <w:t>resp</w:t>
      </w:r>
      <w:r>
        <w:t xml:space="preserve">. Note that the </w:t>
      </w:r>
      <w:r w:rsidRPr="000D5810">
        <w:rPr>
          <w:rFonts w:ascii="Courier New" w:hAnsi="Courier New" w:cs="Courier New"/>
        </w:rPr>
        <w:t>weights</w:t>
      </w:r>
      <w:r>
        <w:t xml:space="preserve"> argument needs to be used with </w:t>
      </w:r>
      <w:proofErr w:type="gramStart"/>
      <w:r w:rsidRPr="000D5810">
        <w:rPr>
          <w:rFonts w:ascii="Courier New" w:hAnsi="Courier New" w:cs="Courier New"/>
        </w:rPr>
        <w:t>multinom(</w:t>
      </w:r>
      <w:proofErr w:type="gramEnd"/>
      <w:r w:rsidRPr="000D5810">
        <w:rPr>
          <w:rFonts w:ascii="Courier New" w:hAnsi="Courier New" w:cs="Courier New"/>
        </w:rPr>
        <w:t>)</w:t>
      </w:r>
      <w:r>
        <w:t>!</w:t>
      </w:r>
    </w:p>
    <w:p w14:paraId="70702347" w14:textId="0702C930" w:rsidR="006D7C5C" w:rsidRDefault="006D7C5C" w:rsidP="000D5810">
      <w:pPr>
        <w:pStyle w:val="ListParagraph"/>
        <w:numPr>
          <w:ilvl w:val="1"/>
          <w:numId w:val="2"/>
        </w:numPr>
      </w:pPr>
      <w:r>
        <w:t xml:space="preserve">(4 points) Estimate and state </w:t>
      </w:r>
      <w:r w:rsidR="00A16A32">
        <w:t>this</w:t>
      </w:r>
      <w:r>
        <w:t xml:space="preserve"> model</w:t>
      </w:r>
      <w:r w:rsidR="00A16A32">
        <w:t xml:space="preserve">. </w:t>
      </w:r>
    </w:p>
    <w:p w14:paraId="190642CC" w14:textId="77777777" w:rsidR="006D7C5C" w:rsidRDefault="006D7C5C" w:rsidP="006D7C5C">
      <w:pPr>
        <w:pStyle w:val="ListParagraph"/>
        <w:ind w:left="1080"/>
      </w:pPr>
    </w:p>
    <w:p w14:paraId="751288B5" w14:textId="7FB0A126" w:rsidR="00A16A32" w:rsidRPr="00A16A32" w:rsidRDefault="00A16A32" w:rsidP="000D5810">
      <w:pPr>
        <w:pStyle w:val="ListParagraph"/>
        <w:rPr>
          <w:rFonts w:ascii="Courier New" w:hAnsi="Courier New"/>
          <w:sz w:val="20"/>
        </w:rPr>
      </w:pPr>
      <w:r w:rsidRPr="00A16A32">
        <w:rPr>
          <w:rFonts w:ascii="Courier New" w:hAnsi="Courier New"/>
          <w:sz w:val="20"/>
        </w:rPr>
        <w:t xml:space="preserve">&gt; mod.fit.nom &lt;- </w:t>
      </w:r>
      <w:proofErr w:type="gramStart"/>
      <w:r w:rsidRPr="00A16A32">
        <w:rPr>
          <w:rFonts w:ascii="Courier New" w:hAnsi="Courier New"/>
          <w:sz w:val="20"/>
        </w:rPr>
        <w:t>multinom(</w:t>
      </w:r>
      <w:proofErr w:type="gramEnd"/>
      <w:r w:rsidRPr="00A16A32">
        <w:rPr>
          <w:rFonts w:ascii="Courier New" w:hAnsi="Courier New"/>
          <w:sz w:val="20"/>
        </w:rPr>
        <w:t>formula = resp ~ time, data = project4, weights = count)</w:t>
      </w:r>
    </w:p>
    <w:p w14:paraId="63137213" w14:textId="77777777" w:rsidR="00A16A32" w:rsidRPr="00A16A32" w:rsidRDefault="00A16A32" w:rsidP="000D5810">
      <w:pPr>
        <w:pStyle w:val="ListParagraph"/>
        <w:rPr>
          <w:rFonts w:ascii="Courier New" w:hAnsi="Courier New"/>
          <w:sz w:val="20"/>
        </w:rPr>
      </w:pPr>
      <w:r w:rsidRPr="00A16A32">
        <w:rPr>
          <w:rFonts w:ascii="Courier New" w:hAnsi="Courier New"/>
          <w:sz w:val="20"/>
        </w:rPr>
        <w:t># weights:  9 (4 variable)</w:t>
      </w:r>
    </w:p>
    <w:p w14:paraId="7C0C3983" w14:textId="77777777" w:rsidR="00A16A32" w:rsidRPr="00A16A32" w:rsidRDefault="00A16A32" w:rsidP="000D5810">
      <w:pPr>
        <w:pStyle w:val="ListParagraph"/>
        <w:rPr>
          <w:rFonts w:ascii="Courier New" w:hAnsi="Courier New"/>
          <w:sz w:val="20"/>
        </w:rPr>
      </w:pPr>
      <w:proofErr w:type="gramStart"/>
      <w:r w:rsidRPr="00A16A32">
        <w:rPr>
          <w:rFonts w:ascii="Courier New" w:hAnsi="Courier New"/>
          <w:sz w:val="20"/>
        </w:rPr>
        <w:t>initial  value</w:t>
      </w:r>
      <w:proofErr w:type="gramEnd"/>
      <w:r w:rsidRPr="00A16A32">
        <w:rPr>
          <w:rFonts w:ascii="Courier New" w:hAnsi="Courier New"/>
          <w:sz w:val="20"/>
        </w:rPr>
        <w:t xml:space="preserve"> 407.585159 </w:t>
      </w:r>
    </w:p>
    <w:p w14:paraId="7C074508" w14:textId="77777777" w:rsidR="00A16A32" w:rsidRPr="00A16A32" w:rsidRDefault="00A16A32" w:rsidP="000D5810">
      <w:pPr>
        <w:pStyle w:val="ListParagraph"/>
        <w:rPr>
          <w:rFonts w:ascii="Courier New" w:hAnsi="Courier New"/>
          <w:sz w:val="20"/>
        </w:rPr>
      </w:pPr>
      <w:proofErr w:type="gramStart"/>
      <w:r w:rsidRPr="00A16A32">
        <w:rPr>
          <w:rFonts w:ascii="Courier New" w:hAnsi="Courier New"/>
          <w:sz w:val="20"/>
        </w:rPr>
        <w:t>iter  10</w:t>
      </w:r>
      <w:proofErr w:type="gramEnd"/>
      <w:r w:rsidRPr="00A16A32">
        <w:rPr>
          <w:rFonts w:ascii="Courier New" w:hAnsi="Courier New"/>
          <w:sz w:val="20"/>
        </w:rPr>
        <w:t xml:space="preserve"> value 208.724810</w:t>
      </w:r>
    </w:p>
    <w:p w14:paraId="3DF03A38" w14:textId="77777777" w:rsidR="00A16A32" w:rsidRPr="00A16A32" w:rsidRDefault="00A16A32" w:rsidP="000D5810">
      <w:pPr>
        <w:pStyle w:val="ListParagraph"/>
        <w:rPr>
          <w:rFonts w:ascii="Courier New" w:hAnsi="Courier New"/>
          <w:sz w:val="20"/>
        </w:rPr>
      </w:pPr>
      <w:proofErr w:type="gramStart"/>
      <w:r w:rsidRPr="00A16A32">
        <w:rPr>
          <w:rFonts w:ascii="Courier New" w:hAnsi="Courier New"/>
          <w:sz w:val="20"/>
        </w:rPr>
        <w:t>final  value</w:t>
      </w:r>
      <w:proofErr w:type="gramEnd"/>
      <w:r w:rsidRPr="00A16A32">
        <w:rPr>
          <w:rFonts w:ascii="Courier New" w:hAnsi="Courier New"/>
          <w:sz w:val="20"/>
        </w:rPr>
        <w:t xml:space="preserve"> 208.724782 </w:t>
      </w:r>
    </w:p>
    <w:p w14:paraId="43F648FD" w14:textId="77777777" w:rsidR="00A16A32" w:rsidRPr="00A16A32" w:rsidRDefault="00A16A32" w:rsidP="000D5810">
      <w:pPr>
        <w:pStyle w:val="ListParagraph"/>
        <w:rPr>
          <w:rFonts w:ascii="Courier New" w:hAnsi="Courier New"/>
          <w:sz w:val="20"/>
        </w:rPr>
      </w:pPr>
      <w:r w:rsidRPr="00A16A32">
        <w:rPr>
          <w:rFonts w:ascii="Courier New" w:hAnsi="Courier New"/>
          <w:sz w:val="20"/>
        </w:rPr>
        <w:t>converged</w:t>
      </w:r>
    </w:p>
    <w:p w14:paraId="5A5AF929" w14:textId="77777777" w:rsidR="00A16A32" w:rsidRPr="00A16A32" w:rsidRDefault="00A16A32" w:rsidP="000D5810">
      <w:pPr>
        <w:pStyle w:val="ListParagraph"/>
        <w:rPr>
          <w:rFonts w:ascii="Courier New" w:hAnsi="Courier New"/>
          <w:sz w:val="20"/>
        </w:rPr>
      </w:pPr>
    </w:p>
    <w:p w14:paraId="6F157F45" w14:textId="70010399" w:rsidR="00A16A32" w:rsidRPr="00A16A32" w:rsidRDefault="00A16A32" w:rsidP="000D5810">
      <w:pPr>
        <w:pStyle w:val="ListParagraph"/>
        <w:rPr>
          <w:rFonts w:ascii="Courier New" w:hAnsi="Courier New"/>
          <w:sz w:val="20"/>
        </w:rPr>
      </w:pPr>
      <w:r w:rsidRPr="00A16A32">
        <w:rPr>
          <w:rFonts w:ascii="Courier New" w:hAnsi="Courier New"/>
          <w:sz w:val="20"/>
        </w:rPr>
        <w:t>&gt; summary(mod.fit.nom)</w:t>
      </w:r>
    </w:p>
    <w:p w14:paraId="26C0710E" w14:textId="77777777" w:rsidR="00A16A32" w:rsidRPr="00A16A32" w:rsidRDefault="00A16A32" w:rsidP="000D5810">
      <w:pPr>
        <w:pStyle w:val="ListParagraph"/>
        <w:rPr>
          <w:rFonts w:ascii="Courier New" w:hAnsi="Courier New"/>
          <w:sz w:val="20"/>
        </w:rPr>
      </w:pPr>
      <w:r w:rsidRPr="00A16A32">
        <w:rPr>
          <w:rFonts w:ascii="Courier New" w:hAnsi="Courier New"/>
          <w:sz w:val="20"/>
        </w:rPr>
        <w:t>Call:</w:t>
      </w:r>
    </w:p>
    <w:p w14:paraId="3FBDEAA5" w14:textId="77777777" w:rsidR="00A16A32" w:rsidRPr="00A16A32" w:rsidRDefault="00A16A32" w:rsidP="000D5810">
      <w:pPr>
        <w:pStyle w:val="ListParagraph"/>
        <w:rPr>
          <w:rFonts w:ascii="Courier New" w:hAnsi="Courier New"/>
          <w:sz w:val="20"/>
        </w:rPr>
      </w:pPr>
      <w:proofErr w:type="gramStart"/>
      <w:r w:rsidRPr="00A16A32">
        <w:rPr>
          <w:rFonts w:ascii="Courier New" w:hAnsi="Courier New"/>
          <w:sz w:val="20"/>
        </w:rPr>
        <w:t>multinom(</w:t>
      </w:r>
      <w:proofErr w:type="gramEnd"/>
      <w:r w:rsidRPr="00A16A32">
        <w:rPr>
          <w:rFonts w:ascii="Courier New" w:hAnsi="Courier New"/>
          <w:sz w:val="20"/>
        </w:rPr>
        <w:t>formula = resp ~ time, data = set1, weights = count)</w:t>
      </w:r>
    </w:p>
    <w:p w14:paraId="73DF9D7F" w14:textId="77777777" w:rsidR="00A16A32" w:rsidRPr="00A16A32" w:rsidRDefault="00A16A32" w:rsidP="000D5810">
      <w:pPr>
        <w:pStyle w:val="ListParagraph"/>
        <w:rPr>
          <w:rFonts w:ascii="Courier New" w:hAnsi="Courier New"/>
          <w:sz w:val="20"/>
        </w:rPr>
      </w:pPr>
    </w:p>
    <w:p w14:paraId="64A9FE01" w14:textId="77777777" w:rsidR="00A16A32" w:rsidRPr="00A16A32" w:rsidRDefault="00A16A32" w:rsidP="000D5810">
      <w:pPr>
        <w:pStyle w:val="ListParagraph"/>
        <w:rPr>
          <w:rFonts w:ascii="Courier New" w:hAnsi="Courier New"/>
          <w:sz w:val="20"/>
        </w:rPr>
      </w:pPr>
      <w:r w:rsidRPr="00A16A32">
        <w:rPr>
          <w:rFonts w:ascii="Courier New" w:hAnsi="Courier New"/>
          <w:sz w:val="20"/>
        </w:rPr>
        <w:t>Coefficients:</w:t>
      </w:r>
    </w:p>
    <w:p w14:paraId="688269B7" w14:textId="77777777" w:rsidR="00A16A32" w:rsidRPr="00A16A32" w:rsidRDefault="00A16A32" w:rsidP="000D5810">
      <w:pPr>
        <w:pStyle w:val="ListParagraph"/>
        <w:rPr>
          <w:rFonts w:ascii="Courier New" w:hAnsi="Courier New"/>
          <w:sz w:val="20"/>
        </w:rPr>
      </w:pPr>
      <w:r w:rsidRPr="00A16A32">
        <w:rPr>
          <w:rFonts w:ascii="Courier New" w:hAnsi="Courier New"/>
          <w:sz w:val="20"/>
        </w:rPr>
        <w:t xml:space="preserve">       (</w:t>
      </w:r>
      <w:proofErr w:type="gramStart"/>
      <w:r w:rsidRPr="00A16A32">
        <w:rPr>
          <w:rFonts w:ascii="Courier New" w:hAnsi="Courier New"/>
          <w:sz w:val="20"/>
        </w:rPr>
        <w:t xml:space="preserve">Intercept)   </w:t>
      </w:r>
      <w:proofErr w:type="gramEnd"/>
      <w:r w:rsidRPr="00A16A32">
        <w:rPr>
          <w:rFonts w:ascii="Courier New" w:hAnsi="Courier New"/>
          <w:sz w:val="20"/>
        </w:rPr>
        <w:t xml:space="preserve">     time</w:t>
      </w:r>
    </w:p>
    <w:p w14:paraId="6E1E8D42" w14:textId="77777777" w:rsidR="00A16A32" w:rsidRPr="00A16A32" w:rsidRDefault="00A16A32" w:rsidP="000D5810">
      <w:pPr>
        <w:pStyle w:val="ListParagraph"/>
        <w:rPr>
          <w:rFonts w:ascii="Courier New" w:hAnsi="Courier New"/>
          <w:sz w:val="20"/>
        </w:rPr>
      </w:pPr>
      <w:r w:rsidRPr="00A16A32">
        <w:rPr>
          <w:rFonts w:ascii="Courier New" w:hAnsi="Courier New"/>
          <w:sz w:val="20"/>
        </w:rPr>
        <w:t>normal   4.2916723 -0.08356506</w:t>
      </w:r>
    </w:p>
    <w:p w14:paraId="251E1FE1" w14:textId="77777777" w:rsidR="00A16A32" w:rsidRPr="00A16A32" w:rsidRDefault="00A16A32" w:rsidP="000D5810">
      <w:pPr>
        <w:pStyle w:val="ListParagraph"/>
        <w:rPr>
          <w:rFonts w:ascii="Courier New" w:hAnsi="Courier New"/>
          <w:sz w:val="20"/>
        </w:rPr>
      </w:pPr>
      <w:proofErr w:type="gramStart"/>
      <w:r w:rsidRPr="00A16A32">
        <w:rPr>
          <w:rFonts w:ascii="Courier New" w:hAnsi="Courier New"/>
          <w:sz w:val="20"/>
        </w:rPr>
        <w:t>severe  -</w:t>
      </w:r>
      <w:proofErr w:type="gramEnd"/>
      <w:r w:rsidRPr="00A16A32">
        <w:rPr>
          <w:rFonts w:ascii="Courier New" w:hAnsi="Courier New"/>
          <w:sz w:val="20"/>
        </w:rPr>
        <w:t>0.</w:t>
      </w:r>
      <w:proofErr w:type="gramStart"/>
      <w:r w:rsidRPr="00A16A32">
        <w:rPr>
          <w:rFonts w:ascii="Courier New" w:hAnsi="Courier New"/>
          <w:sz w:val="20"/>
        </w:rPr>
        <w:t>7681706  0.02572027</w:t>
      </w:r>
      <w:proofErr w:type="gramEnd"/>
    </w:p>
    <w:p w14:paraId="0FB9BACE" w14:textId="77777777" w:rsidR="00A16A32" w:rsidRPr="00A16A32" w:rsidRDefault="00A16A32" w:rsidP="000D5810">
      <w:pPr>
        <w:pStyle w:val="ListParagraph"/>
        <w:rPr>
          <w:rFonts w:ascii="Courier New" w:hAnsi="Courier New"/>
          <w:sz w:val="20"/>
        </w:rPr>
      </w:pPr>
    </w:p>
    <w:p w14:paraId="63402FEC" w14:textId="77777777" w:rsidR="00A16A32" w:rsidRPr="00A16A32" w:rsidRDefault="00A16A32" w:rsidP="000D5810">
      <w:pPr>
        <w:pStyle w:val="ListParagraph"/>
        <w:rPr>
          <w:rFonts w:ascii="Courier New" w:hAnsi="Courier New"/>
          <w:sz w:val="20"/>
        </w:rPr>
      </w:pPr>
      <w:r w:rsidRPr="00A16A32">
        <w:rPr>
          <w:rFonts w:ascii="Courier New" w:hAnsi="Courier New"/>
          <w:sz w:val="20"/>
        </w:rPr>
        <w:t>Std. Errors:</w:t>
      </w:r>
    </w:p>
    <w:p w14:paraId="307B6EB1" w14:textId="77777777" w:rsidR="00A16A32" w:rsidRPr="00A16A32" w:rsidRDefault="00A16A32" w:rsidP="000D5810">
      <w:pPr>
        <w:pStyle w:val="ListParagraph"/>
        <w:rPr>
          <w:rFonts w:ascii="Courier New" w:hAnsi="Courier New"/>
          <w:sz w:val="20"/>
        </w:rPr>
      </w:pPr>
      <w:r w:rsidRPr="00A16A32">
        <w:rPr>
          <w:rFonts w:ascii="Courier New" w:hAnsi="Courier New"/>
          <w:sz w:val="20"/>
        </w:rPr>
        <w:t xml:space="preserve">       (</w:t>
      </w:r>
      <w:proofErr w:type="gramStart"/>
      <w:r w:rsidRPr="00A16A32">
        <w:rPr>
          <w:rFonts w:ascii="Courier New" w:hAnsi="Courier New"/>
          <w:sz w:val="20"/>
        </w:rPr>
        <w:t xml:space="preserve">Intercept)   </w:t>
      </w:r>
      <w:proofErr w:type="gramEnd"/>
      <w:r w:rsidRPr="00A16A32">
        <w:rPr>
          <w:rFonts w:ascii="Courier New" w:hAnsi="Courier New"/>
          <w:sz w:val="20"/>
        </w:rPr>
        <w:t xml:space="preserve">    time</w:t>
      </w:r>
    </w:p>
    <w:p w14:paraId="0A523CBE" w14:textId="77777777" w:rsidR="00A16A32" w:rsidRPr="00A16A32" w:rsidRDefault="00A16A32" w:rsidP="000D5810">
      <w:pPr>
        <w:pStyle w:val="ListParagraph"/>
        <w:rPr>
          <w:rFonts w:ascii="Courier New" w:hAnsi="Courier New"/>
          <w:sz w:val="20"/>
        </w:rPr>
      </w:pPr>
      <w:r w:rsidRPr="00A16A32">
        <w:rPr>
          <w:rFonts w:ascii="Courier New" w:hAnsi="Courier New"/>
          <w:sz w:val="20"/>
        </w:rPr>
        <w:t>normal   0.5214110 0.01528044</w:t>
      </w:r>
    </w:p>
    <w:p w14:paraId="0FF10098" w14:textId="77777777" w:rsidR="00A16A32" w:rsidRPr="00A16A32" w:rsidRDefault="00A16A32" w:rsidP="000D5810">
      <w:pPr>
        <w:pStyle w:val="ListParagraph"/>
        <w:rPr>
          <w:rFonts w:ascii="Courier New" w:hAnsi="Courier New"/>
          <w:sz w:val="20"/>
        </w:rPr>
      </w:pPr>
      <w:r w:rsidRPr="00A16A32">
        <w:rPr>
          <w:rFonts w:ascii="Courier New" w:hAnsi="Courier New"/>
          <w:sz w:val="20"/>
        </w:rPr>
        <w:t>severe   0.7377192 0.01976662</w:t>
      </w:r>
    </w:p>
    <w:p w14:paraId="2BB08A35" w14:textId="77777777" w:rsidR="00A16A32" w:rsidRPr="00A16A32" w:rsidRDefault="00A16A32" w:rsidP="000D5810">
      <w:pPr>
        <w:pStyle w:val="ListParagraph"/>
        <w:rPr>
          <w:rFonts w:ascii="Courier New" w:hAnsi="Courier New"/>
          <w:sz w:val="20"/>
        </w:rPr>
      </w:pPr>
    </w:p>
    <w:p w14:paraId="2EB2D591" w14:textId="77777777" w:rsidR="00A16A32" w:rsidRPr="00A16A32" w:rsidRDefault="00A16A32" w:rsidP="000D5810">
      <w:pPr>
        <w:pStyle w:val="ListParagraph"/>
        <w:rPr>
          <w:rFonts w:ascii="Courier New" w:hAnsi="Courier New"/>
          <w:sz w:val="20"/>
        </w:rPr>
      </w:pPr>
      <w:r w:rsidRPr="00A16A32">
        <w:rPr>
          <w:rFonts w:ascii="Courier New" w:hAnsi="Courier New"/>
          <w:sz w:val="20"/>
        </w:rPr>
        <w:lastRenderedPageBreak/>
        <w:t xml:space="preserve">Residual Deviance: 417.4496 </w:t>
      </w:r>
    </w:p>
    <w:p w14:paraId="20F4A5AF" w14:textId="1DB7EC00" w:rsidR="006D7C5C" w:rsidRDefault="00A16A32" w:rsidP="000D5810">
      <w:pPr>
        <w:pStyle w:val="ListParagraph"/>
      </w:pPr>
      <w:r w:rsidRPr="00A16A32">
        <w:rPr>
          <w:rFonts w:ascii="Courier New" w:hAnsi="Courier New"/>
          <w:sz w:val="20"/>
        </w:rPr>
        <w:t>AIC: 425.4496</w:t>
      </w:r>
    </w:p>
    <w:p w14:paraId="388DEE99" w14:textId="77777777" w:rsidR="00A16A32" w:rsidRDefault="00A16A32" w:rsidP="000D5810">
      <w:pPr>
        <w:ind w:left="720"/>
      </w:pPr>
    </w:p>
    <w:p w14:paraId="648501A4" w14:textId="19700323" w:rsidR="006D7C5C" w:rsidRDefault="00A16A32" w:rsidP="000D5810">
      <w:pPr>
        <w:ind w:left="720"/>
      </w:pPr>
      <w:r w:rsidRPr="0047556B">
        <w:rPr>
          <w:position w:val="-10"/>
        </w:rPr>
        <w:object w:dxaOrig="3920" w:dyaOrig="340" w14:anchorId="40653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17.25pt" o:ole="">
            <v:imagedata r:id="rId7" o:title=""/>
          </v:shape>
          <o:OLEObject Type="Embed" ProgID="Equation.DSMT4" ShapeID="_x0000_i1025" DrawAspect="Content" ObjectID="_1836822889" r:id="rId8"/>
        </w:object>
      </w:r>
      <w:r w:rsidR="006D7C5C">
        <w:t xml:space="preserve"> and </w:t>
      </w:r>
      <w:r w:rsidRPr="0047556B">
        <w:rPr>
          <w:position w:val="-10"/>
        </w:rPr>
        <w:object w:dxaOrig="4320" w:dyaOrig="340" w14:anchorId="05FA8E75">
          <v:shape id="_x0000_i1026" type="#_x0000_t75" style="width:3in;height:17.25pt" o:ole="">
            <v:imagedata r:id="rId9" o:title=""/>
          </v:shape>
          <o:OLEObject Type="Embed" ProgID="Equation.DSMT4" ShapeID="_x0000_i1026" DrawAspect="Content" ObjectID="_1836822890" r:id="rId10"/>
        </w:object>
      </w:r>
    </w:p>
    <w:p w14:paraId="636FF825" w14:textId="20E0195B" w:rsidR="006D7C5C" w:rsidRDefault="006D7C5C" w:rsidP="006D7C5C">
      <w:pPr>
        <w:pStyle w:val="ListParagraph"/>
        <w:ind w:left="1080"/>
      </w:pPr>
    </w:p>
    <w:p w14:paraId="0D9DF8B8" w14:textId="41BD7941" w:rsidR="00A16A32" w:rsidRDefault="00A16A32" w:rsidP="000D5810">
      <w:pPr>
        <w:pStyle w:val="ListParagraph"/>
        <w:numPr>
          <w:ilvl w:val="1"/>
          <w:numId w:val="2"/>
        </w:numPr>
      </w:pPr>
      <w:r>
        <w:t>(</w:t>
      </w:r>
      <w:r w:rsidR="00300EDD">
        <w:t>3</w:t>
      </w:r>
      <w:r>
        <w:t xml:space="preserve"> points) State </w:t>
      </w:r>
      <w:r w:rsidR="0010770A">
        <w:t>the</w:t>
      </w:r>
      <w:r>
        <w:t xml:space="preserve"> </w:t>
      </w:r>
      <w:r w:rsidR="0010770A">
        <w:t xml:space="preserve">estimated </w:t>
      </w:r>
      <w:r>
        <w:t xml:space="preserve">model </w:t>
      </w:r>
      <w:r w:rsidR="0010770A">
        <w:t xml:space="preserve">from a) </w:t>
      </w:r>
      <w:r>
        <w:t xml:space="preserve">with </w:t>
      </w:r>
      <w:r w:rsidR="00300EDD">
        <w:t xml:space="preserve">the </w:t>
      </w:r>
      <w:r>
        <w:t>normal category as the base level for the response variable. Complete this part without re-estimating the model! You may re-estimate the model</w:t>
      </w:r>
      <w:r w:rsidR="00300EDD">
        <w:t xml:space="preserve"> only</w:t>
      </w:r>
      <w:r>
        <w:t xml:space="preserve"> to check your answer.</w:t>
      </w:r>
    </w:p>
    <w:p w14:paraId="26A42C60" w14:textId="77777777" w:rsidR="00A16A32" w:rsidRDefault="00A16A32" w:rsidP="00A16A32">
      <w:pPr>
        <w:pStyle w:val="ListParagraph"/>
        <w:ind w:left="1080"/>
      </w:pPr>
    </w:p>
    <w:p w14:paraId="637DBDE8" w14:textId="384A56A7" w:rsidR="00D470F7" w:rsidRDefault="00D470F7" w:rsidP="000D5810">
      <w:pPr>
        <w:pStyle w:val="ListParagraph"/>
      </w:pPr>
      <w:r>
        <w:t xml:space="preserve">This re-structuring may be more desirable so that comparisons are made directly with normal (no disease). </w:t>
      </w:r>
    </w:p>
    <w:p w14:paraId="052D9E3E" w14:textId="77777777" w:rsidR="00D470F7" w:rsidRDefault="00D470F7" w:rsidP="000D5810">
      <w:pPr>
        <w:pStyle w:val="ListParagraph"/>
      </w:pPr>
    </w:p>
    <w:p w14:paraId="501B8B95" w14:textId="77777777" w:rsidR="00A16A32" w:rsidRDefault="00A16A32" w:rsidP="000D5810">
      <w:pPr>
        <w:pStyle w:val="ListParagraph"/>
      </w:pPr>
      <w:r>
        <w:t xml:space="preserve">For the first part of the model, we just need to multiply by -1: </w:t>
      </w:r>
    </w:p>
    <w:p w14:paraId="58495ECE" w14:textId="77777777" w:rsidR="00A16A32" w:rsidRDefault="00A16A32" w:rsidP="000D5810">
      <w:pPr>
        <w:pStyle w:val="ListParagraph"/>
      </w:pPr>
    </w:p>
    <w:p w14:paraId="5CE7A6B4" w14:textId="45754CE4" w:rsidR="00A16A32" w:rsidRDefault="0010770A" w:rsidP="000D5810">
      <w:pPr>
        <w:pStyle w:val="ListParagraph"/>
        <w:ind w:left="1080"/>
      </w:pPr>
      <w:r w:rsidRPr="00CC2880">
        <w:rPr>
          <w:position w:val="-64"/>
        </w:rPr>
        <w:object w:dxaOrig="5280" w:dyaOrig="1400" w14:anchorId="1A7E2DAC">
          <v:shape id="_x0000_i1027" type="#_x0000_t75" style="width:264pt;height:71.25pt" o:ole="">
            <v:imagedata r:id="rId11" o:title=""/>
          </v:shape>
          <o:OLEObject Type="Embed" ProgID="Equation.DSMT4" ShapeID="_x0000_i1027" DrawAspect="Content" ObjectID="_1836822891" r:id="rId12"/>
        </w:object>
      </w:r>
    </w:p>
    <w:p w14:paraId="378D4C39" w14:textId="77777777" w:rsidR="00A16A32" w:rsidRDefault="00A16A32" w:rsidP="000D5810">
      <w:pPr>
        <w:pStyle w:val="ListParagraph"/>
      </w:pPr>
    </w:p>
    <w:p w14:paraId="43F7F903" w14:textId="03B8C99D" w:rsidR="00CC2880" w:rsidRDefault="00CC2880" w:rsidP="000D5810">
      <w:pPr>
        <w:pStyle w:val="ListParagraph"/>
      </w:pPr>
      <w:r>
        <w:t>For the second part of the model, we can subtract the original first part from the second part:</w:t>
      </w:r>
    </w:p>
    <w:p w14:paraId="04AE1775" w14:textId="77777777" w:rsidR="00A16A32" w:rsidRDefault="00A16A32" w:rsidP="000D5810">
      <w:pPr>
        <w:pStyle w:val="ListParagraph"/>
      </w:pPr>
    </w:p>
    <w:p w14:paraId="14BDCA59" w14:textId="6D80E549" w:rsidR="00CC2880" w:rsidRDefault="00D003B8" w:rsidP="000D5810">
      <w:pPr>
        <w:ind w:left="1080"/>
      </w:pPr>
      <w:r w:rsidRPr="00CC2880">
        <w:rPr>
          <w:position w:val="-46"/>
        </w:rPr>
        <w:object w:dxaOrig="8520" w:dyaOrig="1060" w14:anchorId="1D5F6FAF">
          <v:shape id="_x0000_i1028" type="#_x0000_t75" style="width:426.75pt;height:53.25pt" o:ole="">
            <v:imagedata r:id="rId13" o:title=""/>
          </v:shape>
          <o:OLEObject Type="Embed" ProgID="Equation.DSMT4" ShapeID="_x0000_i1028" DrawAspect="Content" ObjectID="_1836822892" r:id="rId14"/>
        </w:object>
      </w:r>
      <w:r w:rsidR="00CC2880">
        <w:t xml:space="preserve"> </w:t>
      </w:r>
    </w:p>
    <w:p w14:paraId="69BC85ED" w14:textId="77777777" w:rsidR="004242CD" w:rsidRDefault="004242CD" w:rsidP="000D5810">
      <w:pPr>
        <w:ind w:left="1080"/>
      </w:pPr>
    </w:p>
    <w:p w14:paraId="1B07995B" w14:textId="55EBCDA4" w:rsidR="004242CD" w:rsidRDefault="004242CD" w:rsidP="000D5810">
      <w:pPr>
        <w:ind w:left="720"/>
      </w:pPr>
      <w:r>
        <w:t>Below is my check.</w:t>
      </w:r>
    </w:p>
    <w:p w14:paraId="7CBA1AC2" w14:textId="77777777" w:rsidR="004242CD" w:rsidRDefault="004242CD" w:rsidP="000D5810">
      <w:pPr>
        <w:ind w:left="1080"/>
      </w:pPr>
    </w:p>
    <w:p w14:paraId="6A2C007F" w14:textId="04E91FA1" w:rsidR="00A843ED" w:rsidRDefault="00A843ED" w:rsidP="000D5810">
      <w:pPr>
        <w:pStyle w:val="R-10"/>
      </w:pPr>
      <w:r>
        <w:t xml:space="preserve">&gt; project4$resp.order &lt;- </w:t>
      </w:r>
      <w:proofErr w:type="gramStart"/>
      <w:r>
        <w:t>factor(</w:t>
      </w:r>
      <w:proofErr w:type="gramEnd"/>
      <w:r>
        <w:t xml:space="preserve">project4$resp, levels = </w:t>
      </w:r>
      <w:proofErr w:type="gramStart"/>
      <w:r>
        <w:t>c(</w:t>
      </w:r>
      <w:proofErr w:type="gramEnd"/>
      <w:r>
        <w:t>"normal", "mild", "severe"))</w:t>
      </w:r>
    </w:p>
    <w:p w14:paraId="0E3F7161" w14:textId="6A3C0D9B" w:rsidR="00A843ED" w:rsidRDefault="00A843ED" w:rsidP="000D5810">
      <w:pPr>
        <w:pStyle w:val="R-10"/>
      </w:pPr>
      <w:r>
        <w:t xml:space="preserve">&gt; </w:t>
      </w:r>
      <w:proofErr w:type="gramStart"/>
      <w:r>
        <w:t>mod.fit.nom.order</w:t>
      </w:r>
      <w:proofErr w:type="gramEnd"/>
      <w:r>
        <w:t xml:space="preserve"> &lt;- </w:t>
      </w:r>
      <w:proofErr w:type="gramStart"/>
      <w:r>
        <w:t>multinom(</w:t>
      </w:r>
      <w:proofErr w:type="gramEnd"/>
      <w:r>
        <w:t xml:space="preserve">formula = </w:t>
      </w:r>
      <w:proofErr w:type="gramStart"/>
      <w:r>
        <w:t>resp.order</w:t>
      </w:r>
      <w:proofErr w:type="gramEnd"/>
      <w:r>
        <w:t xml:space="preserve"> ~ time, data = project4, weights = count)</w:t>
      </w:r>
    </w:p>
    <w:p w14:paraId="32ED3E1A" w14:textId="77777777" w:rsidR="00A843ED" w:rsidRDefault="00A843ED" w:rsidP="000D5810">
      <w:pPr>
        <w:pStyle w:val="R-10"/>
      </w:pPr>
      <w:r>
        <w:t># weights:  9 (4 variable)</w:t>
      </w:r>
    </w:p>
    <w:p w14:paraId="52743732" w14:textId="77777777" w:rsidR="00A843ED" w:rsidRDefault="00A843ED" w:rsidP="000D5810">
      <w:pPr>
        <w:pStyle w:val="R-10"/>
      </w:pPr>
      <w:proofErr w:type="gramStart"/>
      <w:r>
        <w:t>initial  value</w:t>
      </w:r>
      <w:proofErr w:type="gramEnd"/>
      <w:r>
        <w:t xml:space="preserve"> 407.585159 </w:t>
      </w:r>
    </w:p>
    <w:p w14:paraId="4F766B81" w14:textId="77777777" w:rsidR="00A843ED" w:rsidRDefault="00A843ED" w:rsidP="000D5810">
      <w:pPr>
        <w:pStyle w:val="R-10"/>
      </w:pPr>
      <w:proofErr w:type="gramStart"/>
      <w:r>
        <w:t>iter  10</w:t>
      </w:r>
      <w:proofErr w:type="gramEnd"/>
      <w:r>
        <w:t xml:space="preserve"> value 208.809599</w:t>
      </w:r>
    </w:p>
    <w:p w14:paraId="0D0714C0" w14:textId="77777777" w:rsidR="00A843ED" w:rsidRDefault="00A843ED" w:rsidP="000D5810">
      <w:pPr>
        <w:pStyle w:val="R-10"/>
      </w:pPr>
      <w:proofErr w:type="gramStart"/>
      <w:r>
        <w:t>final  value</w:t>
      </w:r>
      <w:proofErr w:type="gramEnd"/>
      <w:r>
        <w:t xml:space="preserve"> 208.724782 </w:t>
      </w:r>
    </w:p>
    <w:p w14:paraId="63B3B7E7" w14:textId="77777777" w:rsidR="00A843ED" w:rsidRDefault="00A843ED" w:rsidP="000D5810">
      <w:pPr>
        <w:pStyle w:val="R-10"/>
      </w:pPr>
      <w:r>
        <w:t>converged</w:t>
      </w:r>
    </w:p>
    <w:p w14:paraId="00A314EE" w14:textId="77777777" w:rsidR="00A843ED" w:rsidRDefault="00A843ED" w:rsidP="000D5810">
      <w:pPr>
        <w:pStyle w:val="R-10"/>
      </w:pPr>
    </w:p>
    <w:p w14:paraId="0B66932E" w14:textId="77777777" w:rsidR="00A843ED" w:rsidRDefault="00A843ED" w:rsidP="000D5810">
      <w:pPr>
        <w:pStyle w:val="R-10"/>
      </w:pPr>
      <w:r>
        <w:t>&gt;   summary(</w:t>
      </w:r>
      <w:proofErr w:type="gramStart"/>
      <w:r>
        <w:t>mod.fit.nom.order</w:t>
      </w:r>
      <w:proofErr w:type="gramEnd"/>
      <w:r>
        <w:t>)</w:t>
      </w:r>
    </w:p>
    <w:p w14:paraId="7928FF56" w14:textId="77777777" w:rsidR="00A843ED" w:rsidRDefault="00A843ED" w:rsidP="000D5810">
      <w:pPr>
        <w:pStyle w:val="R-10"/>
      </w:pPr>
      <w:r>
        <w:t>Call:</w:t>
      </w:r>
    </w:p>
    <w:p w14:paraId="34D8715A" w14:textId="77777777" w:rsidR="00A843ED" w:rsidRDefault="00A843ED" w:rsidP="000D5810">
      <w:pPr>
        <w:pStyle w:val="R-10"/>
      </w:pPr>
      <w:proofErr w:type="gramStart"/>
      <w:r>
        <w:t>multinom(</w:t>
      </w:r>
      <w:proofErr w:type="gramEnd"/>
      <w:r>
        <w:t xml:space="preserve">formula = </w:t>
      </w:r>
      <w:proofErr w:type="gramStart"/>
      <w:r>
        <w:t>resp.order</w:t>
      </w:r>
      <w:proofErr w:type="gramEnd"/>
      <w:r>
        <w:t xml:space="preserve"> ~ time, data = project4, weights = count)</w:t>
      </w:r>
    </w:p>
    <w:p w14:paraId="6E816987" w14:textId="77777777" w:rsidR="00A843ED" w:rsidRDefault="00A843ED" w:rsidP="000D5810">
      <w:pPr>
        <w:pStyle w:val="R-10"/>
      </w:pPr>
    </w:p>
    <w:p w14:paraId="75BA4618" w14:textId="77777777" w:rsidR="00A843ED" w:rsidRDefault="00A843ED" w:rsidP="000D5810">
      <w:pPr>
        <w:pStyle w:val="R-10"/>
      </w:pPr>
      <w:r>
        <w:t>Coefficients:</w:t>
      </w:r>
    </w:p>
    <w:p w14:paraId="061FEFD9" w14:textId="77777777" w:rsidR="00A843ED" w:rsidRDefault="00A843ED" w:rsidP="000D5810">
      <w:pPr>
        <w:pStyle w:val="R-10"/>
      </w:pPr>
      <w:r>
        <w:t xml:space="preserve">       (</w:t>
      </w:r>
      <w:proofErr w:type="gramStart"/>
      <w:r>
        <w:t xml:space="preserve">Intercept)   </w:t>
      </w:r>
      <w:proofErr w:type="gramEnd"/>
      <w:r>
        <w:t xml:space="preserve">    time</w:t>
      </w:r>
    </w:p>
    <w:p w14:paraId="12410551" w14:textId="77777777" w:rsidR="00A843ED" w:rsidRDefault="00A843ED" w:rsidP="000D5810">
      <w:pPr>
        <w:pStyle w:val="R-10"/>
      </w:pPr>
      <w:r>
        <w:t>mild     -4.291680 0.08356529</w:t>
      </w:r>
    </w:p>
    <w:p w14:paraId="6375B1B7" w14:textId="77777777" w:rsidR="00A843ED" w:rsidRDefault="00A843ED" w:rsidP="000D5810">
      <w:pPr>
        <w:pStyle w:val="R-10"/>
      </w:pPr>
      <w:r>
        <w:t>severe   -5.059849 0.10928549</w:t>
      </w:r>
    </w:p>
    <w:p w14:paraId="352FA9A6" w14:textId="77777777" w:rsidR="00A843ED" w:rsidRDefault="00A843ED" w:rsidP="000D5810">
      <w:pPr>
        <w:pStyle w:val="R-10"/>
      </w:pPr>
    </w:p>
    <w:p w14:paraId="008C1BED" w14:textId="77777777" w:rsidR="00A843ED" w:rsidRDefault="00A843ED" w:rsidP="000D5810">
      <w:pPr>
        <w:pStyle w:val="R-10"/>
      </w:pPr>
      <w:r>
        <w:t>Std. Errors:</w:t>
      </w:r>
    </w:p>
    <w:p w14:paraId="1A1805AD" w14:textId="77777777" w:rsidR="00A843ED" w:rsidRDefault="00A843ED" w:rsidP="000D5810">
      <w:pPr>
        <w:pStyle w:val="R-10"/>
      </w:pPr>
      <w:r>
        <w:t xml:space="preserve">       (</w:t>
      </w:r>
      <w:proofErr w:type="gramStart"/>
      <w:r>
        <w:t xml:space="preserve">Intercept)   </w:t>
      </w:r>
      <w:proofErr w:type="gramEnd"/>
      <w:r>
        <w:t xml:space="preserve">    time</w:t>
      </w:r>
    </w:p>
    <w:p w14:paraId="269E88A1" w14:textId="77777777" w:rsidR="00A843ED" w:rsidRDefault="00A843ED" w:rsidP="000D5810">
      <w:pPr>
        <w:pStyle w:val="R-10"/>
      </w:pPr>
      <w:r>
        <w:t>mild     0.5214120 0.01528046</w:t>
      </w:r>
    </w:p>
    <w:p w14:paraId="2AEC521B" w14:textId="77777777" w:rsidR="00A843ED" w:rsidRDefault="00A843ED" w:rsidP="000D5810">
      <w:pPr>
        <w:pStyle w:val="R-10"/>
      </w:pPr>
      <w:r>
        <w:t>severe   0.5964319 0.01646978</w:t>
      </w:r>
    </w:p>
    <w:p w14:paraId="4716AE30" w14:textId="77777777" w:rsidR="00A843ED" w:rsidRDefault="00A843ED" w:rsidP="000D5810">
      <w:pPr>
        <w:pStyle w:val="R-10"/>
      </w:pPr>
    </w:p>
    <w:p w14:paraId="4C25377F" w14:textId="77777777" w:rsidR="00A843ED" w:rsidRDefault="00A843ED" w:rsidP="000D5810">
      <w:pPr>
        <w:pStyle w:val="R-10"/>
      </w:pPr>
      <w:r>
        <w:t xml:space="preserve">Residual Deviance: 417.4496 </w:t>
      </w:r>
    </w:p>
    <w:p w14:paraId="58284C78" w14:textId="77777777" w:rsidR="00A843ED" w:rsidRDefault="00A843ED" w:rsidP="000D5810">
      <w:pPr>
        <w:pStyle w:val="R-10"/>
      </w:pPr>
      <w:r>
        <w:lastRenderedPageBreak/>
        <w:t xml:space="preserve">AIC: 425.4496 </w:t>
      </w:r>
    </w:p>
    <w:p w14:paraId="097F95DA" w14:textId="77777777" w:rsidR="00A843ED" w:rsidRDefault="00A843ED" w:rsidP="00A843ED">
      <w:pPr>
        <w:pStyle w:val="R-10"/>
        <w:ind w:left="1800"/>
      </w:pPr>
    </w:p>
    <w:p w14:paraId="598F8A2B" w14:textId="562F5FCE" w:rsidR="006D7C5C" w:rsidRDefault="006D7C5C" w:rsidP="000D5810">
      <w:pPr>
        <w:pStyle w:val="ListParagraph"/>
        <w:numPr>
          <w:ilvl w:val="1"/>
          <w:numId w:val="2"/>
        </w:numPr>
      </w:pPr>
      <w:r>
        <w:t>(</w:t>
      </w:r>
      <w:r w:rsidR="008F2F0F">
        <w:t>3</w:t>
      </w:r>
      <w:r>
        <w:t xml:space="preserve"> points) Assess the importance of time using a</w:t>
      </w:r>
      <w:r w:rsidR="00F4464F">
        <w:t>n</w:t>
      </w:r>
      <w:r>
        <w:t xml:space="preserve"> LRT. Make sure to properly state the hypotheses</w:t>
      </w:r>
      <w:r w:rsidR="00892132">
        <w:t>, the decision, and the conclusion</w:t>
      </w:r>
      <w:r>
        <w:t xml:space="preserve">. </w:t>
      </w:r>
    </w:p>
    <w:p w14:paraId="72B46E95" w14:textId="77777777" w:rsidR="006D7C5C" w:rsidRDefault="006D7C5C" w:rsidP="006D7C5C">
      <w:pPr>
        <w:pStyle w:val="ListParagraph"/>
        <w:ind w:left="1080"/>
      </w:pPr>
    </w:p>
    <w:p w14:paraId="50FA8B78" w14:textId="549973B0" w:rsidR="00300DF2" w:rsidRPr="00300DF2" w:rsidRDefault="00300DF2" w:rsidP="000D5810">
      <w:pPr>
        <w:pStyle w:val="R-10"/>
      </w:pPr>
      <w:r w:rsidRPr="00300DF2">
        <w:t>&gt; Anova(mod.fit.nom)</w:t>
      </w:r>
    </w:p>
    <w:p w14:paraId="36C548AB" w14:textId="77777777" w:rsidR="00300DF2" w:rsidRPr="00300DF2" w:rsidRDefault="00300DF2" w:rsidP="000D5810">
      <w:pPr>
        <w:pStyle w:val="R-10"/>
      </w:pPr>
      <w:r w:rsidRPr="00300DF2">
        <w:t xml:space="preserve"># weights:  6 (2 </w:t>
      </w:r>
      <w:proofErr w:type="gramStart"/>
      <w:r w:rsidRPr="00300DF2">
        <w:t>variable</w:t>
      </w:r>
      <w:proofErr w:type="gramEnd"/>
      <w:r w:rsidRPr="00300DF2">
        <w:t>)</w:t>
      </w:r>
    </w:p>
    <w:p w14:paraId="4981AC4D" w14:textId="77777777" w:rsidR="00300DF2" w:rsidRPr="00300DF2" w:rsidRDefault="00300DF2" w:rsidP="000D5810">
      <w:pPr>
        <w:pStyle w:val="R-10"/>
      </w:pPr>
      <w:proofErr w:type="gramStart"/>
      <w:r w:rsidRPr="00300DF2">
        <w:t>initial  value</w:t>
      </w:r>
      <w:proofErr w:type="gramEnd"/>
      <w:r w:rsidRPr="00300DF2">
        <w:t xml:space="preserve"> 407.585159 </w:t>
      </w:r>
    </w:p>
    <w:p w14:paraId="0EBBDA32" w14:textId="77777777" w:rsidR="00300DF2" w:rsidRPr="00300DF2" w:rsidRDefault="00300DF2" w:rsidP="000D5810">
      <w:pPr>
        <w:pStyle w:val="R-10"/>
      </w:pPr>
      <w:proofErr w:type="gramStart"/>
      <w:r w:rsidRPr="00300DF2">
        <w:t>final  value</w:t>
      </w:r>
      <w:proofErr w:type="gramEnd"/>
      <w:r w:rsidRPr="00300DF2">
        <w:t xml:space="preserve"> 252.581039 </w:t>
      </w:r>
    </w:p>
    <w:p w14:paraId="57AE69EF" w14:textId="77777777" w:rsidR="00300DF2" w:rsidRPr="00300DF2" w:rsidRDefault="00300DF2" w:rsidP="000D5810">
      <w:pPr>
        <w:pStyle w:val="R-10"/>
      </w:pPr>
      <w:r w:rsidRPr="00300DF2">
        <w:t>converged</w:t>
      </w:r>
    </w:p>
    <w:p w14:paraId="5922D163" w14:textId="77777777" w:rsidR="00300DF2" w:rsidRPr="00300DF2" w:rsidRDefault="00300DF2" w:rsidP="000D5810">
      <w:pPr>
        <w:pStyle w:val="R-10"/>
      </w:pPr>
      <w:r w:rsidRPr="00300DF2">
        <w:t>Analysis of Deviance Table (Type II tests)</w:t>
      </w:r>
    </w:p>
    <w:p w14:paraId="27C79B75" w14:textId="77777777" w:rsidR="00300DF2" w:rsidRPr="00300DF2" w:rsidRDefault="00300DF2" w:rsidP="000D5810">
      <w:pPr>
        <w:pStyle w:val="R-10"/>
      </w:pPr>
    </w:p>
    <w:p w14:paraId="2FA39ED6" w14:textId="77777777" w:rsidR="00300DF2" w:rsidRPr="00300DF2" w:rsidRDefault="00300DF2" w:rsidP="000D5810">
      <w:pPr>
        <w:pStyle w:val="R-10"/>
      </w:pPr>
      <w:r w:rsidRPr="00300DF2">
        <w:t>Response: resp</w:t>
      </w:r>
    </w:p>
    <w:p w14:paraId="33114E96" w14:textId="77777777" w:rsidR="00300DF2" w:rsidRPr="00300DF2" w:rsidRDefault="00300DF2" w:rsidP="000D5810">
      <w:pPr>
        <w:pStyle w:val="R-10"/>
      </w:pPr>
      <w:r w:rsidRPr="00300DF2">
        <w:t xml:space="preserve">     LR Chisq Df Pr(&gt;Chisq)    </w:t>
      </w:r>
    </w:p>
    <w:p w14:paraId="3A0097F9" w14:textId="77777777" w:rsidR="00300DF2" w:rsidRPr="00300DF2" w:rsidRDefault="00300DF2" w:rsidP="000D5810">
      <w:pPr>
        <w:pStyle w:val="R-10"/>
      </w:pPr>
      <w:r w:rsidRPr="00300DF2">
        <w:t xml:space="preserve">time   </w:t>
      </w:r>
      <w:proofErr w:type="gramStart"/>
      <w:r w:rsidRPr="00300DF2">
        <w:t>87.713  2</w:t>
      </w:r>
      <w:proofErr w:type="gramEnd"/>
      <w:r w:rsidRPr="00300DF2">
        <w:t xml:space="preserve">  &lt; 2.2e-16 ***</w:t>
      </w:r>
    </w:p>
    <w:p w14:paraId="43D3103C" w14:textId="77777777" w:rsidR="00300DF2" w:rsidRPr="00300DF2" w:rsidRDefault="00300DF2" w:rsidP="000D5810">
      <w:pPr>
        <w:pStyle w:val="R-10"/>
      </w:pPr>
      <w:r w:rsidRPr="00300DF2">
        <w:t>---</w:t>
      </w:r>
    </w:p>
    <w:p w14:paraId="7C37B042" w14:textId="1322B367" w:rsidR="006D7C5C" w:rsidRDefault="00300DF2" w:rsidP="000D5810">
      <w:pPr>
        <w:pStyle w:val="R-10"/>
      </w:pPr>
      <w:r w:rsidRPr="00300DF2">
        <w:t>Signif. codes</w:t>
      </w:r>
      <w:proofErr w:type="gramStart"/>
      <w:r w:rsidRPr="00300DF2">
        <w:t>:  0 ‘</w:t>
      </w:r>
      <w:proofErr w:type="gramEnd"/>
      <w:r w:rsidRPr="00300DF2">
        <w:t xml:space="preserve">***’ </w:t>
      </w:r>
      <w:proofErr w:type="gramStart"/>
      <w:r w:rsidRPr="00300DF2">
        <w:t>0.001 ‘*</w:t>
      </w:r>
      <w:proofErr w:type="gramEnd"/>
      <w:r w:rsidRPr="00300DF2">
        <w:t xml:space="preserve">*’ </w:t>
      </w:r>
      <w:proofErr w:type="gramStart"/>
      <w:r w:rsidRPr="00300DF2">
        <w:t>0.01 ‘*</w:t>
      </w:r>
      <w:proofErr w:type="gramEnd"/>
      <w:r w:rsidRPr="00300DF2">
        <w:t xml:space="preserve">’ 0.05 ‘.’ 0.1 </w:t>
      </w:r>
      <w:proofErr w:type="gramStart"/>
      <w:r w:rsidRPr="00300DF2">
        <w:t>‘ ’</w:t>
      </w:r>
      <w:proofErr w:type="gramEnd"/>
      <w:r w:rsidRPr="00300DF2">
        <w:t xml:space="preserve"> 1</w:t>
      </w:r>
    </w:p>
    <w:p w14:paraId="29EBA832" w14:textId="77777777" w:rsidR="00300DF2" w:rsidRDefault="00300DF2" w:rsidP="000D5810">
      <w:pPr>
        <w:pStyle w:val="ListParagraph"/>
      </w:pPr>
    </w:p>
    <w:p w14:paraId="7F71C6FD" w14:textId="12A047B5" w:rsidR="006D7C5C" w:rsidRDefault="006D7C5C" w:rsidP="000D5810">
      <w:pPr>
        <w:pStyle w:val="ListParagraph"/>
      </w:pPr>
      <w:r>
        <w:t>H</w:t>
      </w:r>
      <w:r>
        <w:rPr>
          <w:vertAlign w:val="subscript"/>
        </w:rPr>
        <w:t>0</w:t>
      </w:r>
      <w:r>
        <w:t xml:space="preserve">: </w:t>
      </w:r>
      <w:r>
        <w:sym w:font="Symbol" w:char="F062"/>
      </w:r>
      <w:r>
        <w:rPr>
          <w:vertAlign w:val="subscript"/>
        </w:rPr>
        <w:t>21</w:t>
      </w:r>
      <w:r>
        <w:t xml:space="preserve"> = </w:t>
      </w:r>
      <w:r>
        <w:sym w:font="Symbol" w:char="F062"/>
      </w:r>
      <w:r>
        <w:rPr>
          <w:vertAlign w:val="subscript"/>
        </w:rPr>
        <w:t>31</w:t>
      </w:r>
      <w:r>
        <w:t xml:space="preserve"> = 0 vs. H</w:t>
      </w:r>
      <w:r>
        <w:rPr>
          <w:vertAlign w:val="subscript"/>
        </w:rPr>
        <w:t>a</w:t>
      </w:r>
      <w:r>
        <w:t xml:space="preserve">: </w:t>
      </w:r>
      <w:r>
        <w:sym w:font="Symbol" w:char="F062"/>
      </w:r>
      <w:r>
        <w:rPr>
          <w:vertAlign w:val="subscript"/>
        </w:rPr>
        <w:t>21</w:t>
      </w:r>
      <w:r>
        <w:t xml:space="preserve"> </w:t>
      </w:r>
      <w:r>
        <w:sym w:font="Symbol" w:char="F0B9"/>
      </w:r>
      <w:r>
        <w:t xml:space="preserve"> 0 and/or </w:t>
      </w:r>
      <w:r>
        <w:sym w:font="Symbol" w:char="F062"/>
      </w:r>
      <w:r>
        <w:rPr>
          <w:vertAlign w:val="subscript"/>
        </w:rPr>
        <w:t>31</w:t>
      </w:r>
      <w:r>
        <w:t xml:space="preserve"> </w:t>
      </w:r>
      <w:r>
        <w:sym w:font="Symbol" w:char="F0B9"/>
      </w:r>
      <w:r>
        <w:t xml:space="preserve"> 0</w:t>
      </w:r>
    </w:p>
    <w:p w14:paraId="4AEBD138" w14:textId="77777777" w:rsidR="006D7C5C" w:rsidRDefault="006D7C5C" w:rsidP="000D5810">
      <w:pPr>
        <w:pStyle w:val="ListParagraph"/>
      </w:pPr>
      <w:r>
        <w:t>-2</w:t>
      </w:r>
      <w:proofErr w:type="gramStart"/>
      <w:r>
        <w:t>log(</w:t>
      </w:r>
      <w:proofErr w:type="gramEnd"/>
      <w:r>
        <w:sym w:font="Symbol" w:char="F04C"/>
      </w:r>
      <w:r>
        <w:t>) = 87.71</w:t>
      </w:r>
    </w:p>
    <w:p w14:paraId="53C62E2E" w14:textId="77777777" w:rsidR="006D7C5C" w:rsidRDefault="006D7C5C" w:rsidP="000D5810">
      <w:pPr>
        <w:pStyle w:val="ListParagraph"/>
      </w:pPr>
    </w:p>
    <w:p w14:paraId="74E67692" w14:textId="080363B7" w:rsidR="006D7C5C" w:rsidRDefault="006D7C5C" w:rsidP="000D5810">
      <w:pPr>
        <w:pStyle w:val="ListParagraph"/>
      </w:pPr>
      <w:r>
        <w:t>Because the p-value is extremely small, reject the null hypothesis. There is sufficient evidence to conclude that p</w:t>
      </w:r>
      <w:r w:rsidRPr="002F2DB2">
        <w:t>neumoconiosis</w:t>
      </w:r>
      <w:r>
        <w:t xml:space="preserve"> severity is dependent on time. </w:t>
      </w:r>
    </w:p>
    <w:p w14:paraId="485FB367" w14:textId="77777777" w:rsidR="006D7C5C" w:rsidRPr="00083446" w:rsidRDefault="006D7C5C" w:rsidP="006D7C5C">
      <w:pPr>
        <w:pStyle w:val="ListParagraph"/>
        <w:ind w:left="1080"/>
        <w:rPr>
          <w:b/>
        </w:rPr>
      </w:pPr>
      <w:r>
        <w:t xml:space="preserve"> </w:t>
      </w:r>
    </w:p>
    <w:p w14:paraId="5FAB46EB" w14:textId="051510F7" w:rsidR="00CD4128" w:rsidRDefault="006D7C5C" w:rsidP="000D5810">
      <w:pPr>
        <w:pStyle w:val="ListParagraph"/>
        <w:numPr>
          <w:ilvl w:val="1"/>
          <w:numId w:val="2"/>
        </w:numPr>
      </w:pPr>
      <w:r>
        <w:t>(</w:t>
      </w:r>
      <w:r w:rsidR="004B1DBA">
        <w:t>3</w:t>
      </w:r>
      <w:r>
        <w:t xml:space="preserve"> points) Estimate the probabilities for the p</w:t>
      </w:r>
      <w:r w:rsidRPr="002F2DB2">
        <w:t>neumoconiosis</w:t>
      </w:r>
      <w:r>
        <w:t xml:space="preserve"> categories for each time group and display these probabilities in an appropriate data frame. </w:t>
      </w:r>
      <w:r w:rsidR="00CD4128">
        <w:t xml:space="preserve">This data frame should be structured </w:t>
      </w:r>
      <w:r w:rsidR="004B1DBA">
        <w:t>as shown below.</w:t>
      </w:r>
      <w:r w:rsidR="00CD4128">
        <w:t xml:space="preserve"> </w:t>
      </w:r>
    </w:p>
    <w:p w14:paraId="68C30614" w14:textId="77777777" w:rsidR="00CD4128" w:rsidRDefault="00CD4128" w:rsidP="00CD4128">
      <w:pPr>
        <w:pStyle w:val="ListParagraph"/>
        <w:ind w:left="1080"/>
      </w:pPr>
    </w:p>
    <w:tbl>
      <w:tblPr>
        <w:tblStyle w:val="TableGrid"/>
        <w:tblW w:w="0" w:type="auto"/>
        <w:tblInd w:w="1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
        <w:gridCol w:w="950"/>
        <w:gridCol w:w="657"/>
        <w:gridCol w:w="937"/>
      </w:tblGrid>
      <w:tr w:rsidR="00CD4128" w14:paraId="003FAF68" w14:textId="77777777" w:rsidTr="004B1DBA">
        <w:tc>
          <w:tcPr>
            <w:tcW w:w="0" w:type="auto"/>
            <w:tcBorders>
              <w:bottom w:val="single" w:sz="4" w:space="0" w:color="auto"/>
            </w:tcBorders>
          </w:tcPr>
          <w:p w14:paraId="17DBED01" w14:textId="2526442D" w:rsidR="00CD4128" w:rsidRDefault="00CD4128" w:rsidP="00CD4128">
            <w:pPr>
              <w:pStyle w:val="ListParagraph"/>
              <w:ind w:left="0"/>
            </w:pPr>
            <w:r>
              <w:t>time</w:t>
            </w:r>
          </w:p>
        </w:tc>
        <w:tc>
          <w:tcPr>
            <w:tcW w:w="0" w:type="auto"/>
            <w:tcBorders>
              <w:bottom w:val="single" w:sz="4" w:space="0" w:color="auto"/>
            </w:tcBorders>
          </w:tcPr>
          <w:p w14:paraId="6B1FFDC7" w14:textId="5695F4A4" w:rsidR="00CD4128" w:rsidRDefault="004B1DBA" w:rsidP="00CD4128">
            <w:pPr>
              <w:pStyle w:val="ListParagraph"/>
              <w:ind w:left="0"/>
            </w:pPr>
            <w:r>
              <w:t>normal</w:t>
            </w:r>
          </w:p>
        </w:tc>
        <w:tc>
          <w:tcPr>
            <w:tcW w:w="0" w:type="auto"/>
            <w:tcBorders>
              <w:bottom w:val="single" w:sz="4" w:space="0" w:color="auto"/>
            </w:tcBorders>
          </w:tcPr>
          <w:p w14:paraId="4557A0E5" w14:textId="323B5F6E" w:rsidR="00CD4128" w:rsidRDefault="004B1DBA" w:rsidP="00CD4128">
            <w:pPr>
              <w:pStyle w:val="ListParagraph"/>
              <w:ind w:left="0"/>
            </w:pPr>
            <w:r>
              <w:t>mild</w:t>
            </w:r>
          </w:p>
        </w:tc>
        <w:tc>
          <w:tcPr>
            <w:tcW w:w="0" w:type="auto"/>
            <w:tcBorders>
              <w:bottom w:val="single" w:sz="4" w:space="0" w:color="auto"/>
            </w:tcBorders>
          </w:tcPr>
          <w:p w14:paraId="4DC456B8" w14:textId="262214FC" w:rsidR="00CD4128" w:rsidRDefault="00CD4128" w:rsidP="00CD4128">
            <w:pPr>
              <w:pStyle w:val="ListParagraph"/>
              <w:ind w:left="0"/>
            </w:pPr>
            <w:r>
              <w:t>severe</w:t>
            </w:r>
          </w:p>
        </w:tc>
      </w:tr>
      <w:tr w:rsidR="00CD4128" w14:paraId="51943F00" w14:textId="77777777" w:rsidTr="004B1DBA">
        <w:tc>
          <w:tcPr>
            <w:tcW w:w="0" w:type="auto"/>
            <w:tcBorders>
              <w:top w:val="single" w:sz="4" w:space="0" w:color="auto"/>
            </w:tcBorders>
          </w:tcPr>
          <w:p w14:paraId="2638E51A" w14:textId="54004E96" w:rsidR="00CD4128" w:rsidRDefault="00CD4128" w:rsidP="00CD4128">
            <w:pPr>
              <w:pStyle w:val="ListParagraph"/>
              <w:ind w:left="0"/>
            </w:pPr>
            <w:r>
              <w:t>5.8</w:t>
            </w:r>
          </w:p>
        </w:tc>
        <w:tc>
          <w:tcPr>
            <w:tcW w:w="0" w:type="auto"/>
            <w:tcBorders>
              <w:top w:val="single" w:sz="4" w:space="0" w:color="auto"/>
            </w:tcBorders>
          </w:tcPr>
          <w:p w14:paraId="6FB9D263" w14:textId="77777777" w:rsidR="00CD4128" w:rsidRDefault="00CD4128" w:rsidP="00CD4128">
            <w:pPr>
              <w:pStyle w:val="ListParagraph"/>
              <w:ind w:left="0"/>
            </w:pPr>
          </w:p>
        </w:tc>
        <w:tc>
          <w:tcPr>
            <w:tcW w:w="0" w:type="auto"/>
            <w:tcBorders>
              <w:top w:val="single" w:sz="4" w:space="0" w:color="auto"/>
            </w:tcBorders>
          </w:tcPr>
          <w:p w14:paraId="46C9142E" w14:textId="77777777" w:rsidR="00CD4128" w:rsidRDefault="00CD4128" w:rsidP="00CD4128">
            <w:pPr>
              <w:pStyle w:val="ListParagraph"/>
              <w:ind w:left="0"/>
            </w:pPr>
          </w:p>
        </w:tc>
        <w:tc>
          <w:tcPr>
            <w:tcW w:w="0" w:type="auto"/>
            <w:tcBorders>
              <w:top w:val="single" w:sz="4" w:space="0" w:color="auto"/>
            </w:tcBorders>
          </w:tcPr>
          <w:p w14:paraId="2B17F810" w14:textId="77777777" w:rsidR="00CD4128" w:rsidRDefault="00CD4128" w:rsidP="00CD4128">
            <w:pPr>
              <w:pStyle w:val="ListParagraph"/>
              <w:ind w:left="0"/>
            </w:pPr>
          </w:p>
        </w:tc>
      </w:tr>
      <w:tr w:rsidR="00CD4128" w14:paraId="4325C264" w14:textId="77777777" w:rsidTr="004B1DBA">
        <w:tc>
          <w:tcPr>
            <w:tcW w:w="0" w:type="auto"/>
          </w:tcPr>
          <w:p w14:paraId="3F41BDE3" w14:textId="08D53826" w:rsidR="00CD4128" w:rsidRDefault="00CD4128" w:rsidP="00CD4128">
            <w:pPr>
              <w:pStyle w:val="ListParagraph"/>
              <w:ind w:left="0"/>
            </w:pPr>
            <w:r>
              <w:t>15.0</w:t>
            </w:r>
          </w:p>
        </w:tc>
        <w:tc>
          <w:tcPr>
            <w:tcW w:w="0" w:type="auto"/>
          </w:tcPr>
          <w:p w14:paraId="581E93F7" w14:textId="77777777" w:rsidR="00CD4128" w:rsidRDefault="00CD4128" w:rsidP="00CD4128">
            <w:pPr>
              <w:pStyle w:val="ListParagraph"/>
              <w:ind w:left="0"/>
            </w:pPr>
          </w:p>
        </w:tc>
        <w:tc>
          <w:tcPr>
            <w:tcW w:w="0" w:type="auto"/>
          </w:tcPr>
          <w:p w14:paraId="281F5727" w14:textId="77777777" w:rsidR="00CD4128" w:rsidRDefault="00CD4128" w:rsidP="00CD4128">
            <w:pPr>
              <w:pStyle w:val="ListParagraph"/>
              <w:ind w:left="0"/>
            </w:pPr>
          </w:p>
        </w:tc>
        <w:tc>
          <w:tcPr>
            <w:tcW w:w="0" w:type="auto"/>
          </w:tcPr>
          <w:p w14:paraId="555F46A3" w14:textId="77777777" w:rsidR="00CD4128" w:rsidRDefault="00CD4128" w:rsidP="00CD4128">
            <w:pPr>
              <w:pStyle w:val="ListParagraph"/>
              <w:ind w:left="0"/>
            </w:pPr>
          </w:p>
        </w:tc>
      </w:tr>
      <w:tr w:rsidR="00CD4128" w14:paraId="2CDF200E" w14:textId="77777777" w:rsidTr="004B1DBA">
        <w:tc>
          <w:tcPr>
            <w:tcW w:w="0" w:type="auto"/>
          </w:tcPr>
          <w:p w14:paraId="1A9F54BE" w14:textId="76D7C72B" w:rsidR="00CD4128" w:rsidRDefault="00CD4128" w:rsidP="00CD4128">
            <w:pPr>
              <w:pStyle w:val="ListParagraph"/>
              <w:ind w:left="0"/>
            </w:pPr>
            <w:r>
              <w:sym w:font="MT Extra" w:char="F04D"/>
            </w:r>
          </w:p>
        </w:tc>
        <w:tc>
          <w:tcPr>
            <w:tcW w:w="0" w:type="auto"/>
          </w:tcPr>
          <w:p w14:paraId="6D82AB67" w14:textId="77777777" w:rsidR="00CD4128" w:rsidRDefault="00CD4128" w:rsidP="00CD4128">
            <w:pPr>
              <w:pStyle w:val="ListParagraph"/>
              <w:ind w:left="0"/>
            </w:pPr>
          </w:p>
        </w:tc>
        <w:tc>
          <w:tcPr>
            <w:tcW w:w="0" w:type="auto"/>
          </w:tcPr>
          <w:p w14:paraId="48F678F7" w14:textId="77777777" w:rsidR="00CD4128" w:rsidRDefault="00CD4128" w:rsidP="00CD4128">
            <w:pPr>
              <w:pStyle w:val="ListParagraph"/>
              <w:ind w:left="0"/>
            </w:pPr>
          </w:p>
        </w:tc>
        <w:tc>
          <w:tcPr>
            <w:tcW w:w="0" w:type="auto"/>
          </w:tcPr>
          <w:p w14:paraId="328B80F6" w14:textId="77777777" w:rsidR="00CD4128" w:rsidRDefault="00CD4128" w:rsidP="00CD4128">
            <w:pPr>
              <w:pStyle w:val="ListParagraph"/>
              <w:ind w:left="0"/>
            </w:pPr>
          </w:p>
        </w:tc>
      </w:tr>
      <w:tr w:rsidR="00CD4128" w14:paraId="6C271AD9" w14:textId="77777777" w:rsidTr="004B1DBA">
        <w:tc>
          <w:tcPr>
            <w:tcW w:w="0" w:type="auto"/>
          </w:tcPr>
          <w:p w14:paraId="06DD85E4" w14:textId="4819AEF8" w:rsidR="00CD4128" w:rsidRDefault="00CD4128" w:rsidP="00CD4128">
            <w:pPr>
              <w:pStyle w:val="ListParagraph"/>
              <w:ind w:left="0"/>
            </w:pPr>
            <w:r>
              <w:t>51.5</w:t>
            </w:r>
          </w:p>
        </w:tc>
        <w:tc>
          <w:tcPr>
            <w:tcW w:w="0" w:type="auto"/>
          </w:tcPr>
          <w:p w14:paraId="7B663645" w14:textId="77777777" w:rsidR="00CD4128" w:rsidRDefault="00CD4128" w:rsidP="00CD4128">
            <w:pPr>
              <w:pStyle w:val="ListParagraph"/>
              <w:ind w:left="0"/>
            </w:pPr>
          </w:p>
        </w:tc>
        <w:tc>
          <w:tcPr>
            <w:tcW w:w="0" w:type="auto"/>
          </w:tcPr>
          <w:p w14:paraId="1B3CE8FC" w14:textId="77777777" w:rsidR="00CD4128" w:rsidRDefault="00CD4128" w:rsidP="00CD4128">
            <w:pPr>
              <w:pStyle w:val="ListParagraph"/>
              <w:ind w:left="0"/>
            </w:pPr>
          </w:p>
        </w:tc>
        <w:tc>
          <w:tcPr>
            <w:tcW w:w="0" w:type="auto"/>
          </w:tcPr>
          <w:p w14:paraId="0AC2BF07" w14:textId="77777777" w:rsidR="00CD4128" w:rsidRDefault="00CD4128" w:rsidP="00CD4128">
            <w:pPr>
              <w:pStyle w:val="ListParagraph"/>
              <w:ind w:left="0"/>
            </w:pPr>
          </w:p>
        </w:tc>
      </w:tr>
    </w:tbl>
    <w:p w14:paraId="055EF164" w14:textId="77777777" w:rsidR="00CD4128" w:rsidRDefault="00CD4128" w:rsidP="00CD4128">
      <w:pPr>
        <w:pStyle w:val="ListParagraph"/>
        <w:ind w:left="1080"/>
      </w:pPr>
    </w:p>
    <w:p w14:paraId="747C15D0" w14:textId="3A59C4DF" w:rsidR="004B1DBA" w:rsidRPr="004B1DBA" w:rsidRDefault="004B1DBA" w:rsidP="000D5810">
      <w:pPr>
        <w:pStyle w:val="R-10"/>
      </w:pPr>
      <w:r w:rsidRPr="004B1DBA">
        <w:t xml:space="preserve">&gt; pi.hat &lt;- </w:t>
      </w:r>
      <w:proofErr w:type="gramStart"/>
      <w:r w:rsidRPr="004B1DBA">
        <w:t>predict(</w:t>
      </w:r>
      <w:proofErr w:type="gramEnd"/>
      <w:r w:rsidRPr="004B1DBA">
        <w:t>object = mod.fit.nom, newdata = project4, type = "probs")</w:t>
      </w:r>
    </w:p>
    <w:p w14:paraId="0E61CF71" w14:textId="33438B39" w:rsidR="004B1DBA" w:rsidRPr="004B1DBA" w:rsidRDefault="004B1DBA" w:rsidP="000D5810">
      <w:pPr>
        <w:pStyle w:val="R-10"/>
      </w:pPr>
      <w:r w:rsidRPr="004B1DBA">
        <w:t xml:space="preserve">&gt; </w:t>
      </w:r>
      <w:proofErr w:type="gramStart"/>
      <w:r w:rsidRPr="004B1DBA">
        <w:t>data.frame</w:t>
      </w:r>
      <w:proofErr w:type="gramEnd"/>
      <w:r w:rsidRPr="004B1DBA">
        <w:t>(time = project4[1:8,"time"], normal = round(</w:t>
      </w:r>
      <w:proofErr w:type="gramStart"/>
      <w:r w:rsidRPr="004B1DBA">
        <w:t>pi.hat[</w:t>
      </w:r>
      <w:proofErr w:type="gramEnd"/>
      <w:r w:rsidRPr="004B1DBA">
        <w:t>1:8,2],2),</w:t>
      </w:r>
      <w:r>
        <w:t xml:space="preserve"> </w:t>
      </w:r>
      <w:r w:rsidRPr="004B1DBA">
        <w:t>mild = round(</w:t>
      </w:r>
      <w:proofErr w:type="gramStart"/>
      <w:r w:rsidRPr="004B1DBA">
        <w:t>pi.hat[</w:t>
      </w:r>
      <w:proofErr w:type="gramEnd"/>
      <w:r w:rsidRPr="004B1DBA">
        <w:t>1:8,1],2), severe = round(</w:t>
      </w:r>
      <w:proofErr w:type="gramStart"/>
      <w:r w:rsidRPr="004B1DBA">
        <w:t>pi.hat[</w:t>
      </w:r>
      <w:proofErr w:type="gramEnd"/>
      <w:r w:rsidRPr="004B1DBA">
        <w:t>1:8,3],2))</w:t>
      </w:r>
    </w:p>
    <w:p w14:paraId="595FC87D" w14:textId="77777777" w:rsidR="004B1DBA" w:rsidRPr="004B1DBA" w:rsidRDefault="004B1DBA" w:rsidP="000D5810">
      <w:pPr>
        <w:pStyle w:val="R-10"/>
      </w:pPr>
      <w:r w:rsidRPr="004B1DBA">
        <w:t xml:space="preserve">  time normal mild severe</w:t>
      </w:r>
    </w:p>
    <w:p w14:paraId="4A9B4438" w14:textId="77777777" w:rsidR="004B1DBA" w:rsidRPr="004B1DBA" w:rsidRDefault="004B1DBA" w:rsidP="000D5810">
      <w:pPr>
        <w:pStyle w:val="R-10"/>
      </w:pPr>
      <w:proofErr w:type="gramStart"/>
      <w:r w:rsidRPr="004B1DBA">
        <w:t>1  5.8</w:t>
      </w:r>
      <w:proofErr w:type="gramEnd"/>
      <w:r w:rsidRPr="004B1DBA">
        <w:t xml:space="preserve">   0.97 0.02   0.01</w:t>
      </w:r>
    </w:p>
    <w:p w14:paraId="4194E5E5" w14:textId="77777777" w:rsidR="004B1DBA" w:rsidRPr="004B1DBA" w:rsidRDefault="004B1DBA" w:rsidP="000D5810">
      <w:pPr>
        <w:pStyle w:val="R-10"/>
      </w:pPr>
      <w:r w:rsidRPr="004B1DBA">
        <w:t>2 15.0   0.93 0.04   0.03</w:t>
      </w:r>
    </w:p>
    <w:p w14:paraId="08445BF6" w14:textId="77777777" w:rsidR="004B1DBA" w:rsidRPr="004B1DBA" w:rsidRDefault="004B1DBA" w:rsidP="000D5810">
      <w:pPr>
        <w:pStyle w:val="R-10"/>
      </w:pPr>
      <w:r w:rsidRPr="004B1DBA">
        <w:t>3 21.5   0.87 0.07   0.06</w:t>
      </w:r>
    </w:p>
    <w:p w14:paraId="418890B5" w14:textId="77777777" w:rsidR="004B1DBA" w:rsidRPr="004B1DBA" w:rsidRDefault="004B1DBA" w:rsidP="000D5810">
      <w:pPr>
        <w:pStyle w:val="R-10"/>
      </w:pPr>
      <w:r w:rsidRPr="004B1DBA">
        <w:t>4 27.5   0.79 0.11   0.10</w:t>
      </w:r>
    </w:p>
    <w:p w14:paraId="2F244D44" w14:textId="77777777" w:rsidR="004B1DBA" w:rsidRPr="004B1DBA" w:rsidRDefault="004B1DBA" w:rsidP="000D5810">
      <w:pPr>
        <w:pStyle w:val="R-10"/>
      </w:pPr>
      <w:r w:rsidRPr="004B1DBA">
        <w:t>5 33.5   0.68 0.15   0.17</w:t>
      </w:r>
    </w:p>
    <w:p w14:paraId="1EB4F78E" w14:textId="77777777" w:rsidR="004B1DBA" w:rsidRPr="004B1DBA" w:rsidRDefault="004B1DBA" w:rsidP="000D5810">
      <w:pPr>
        <w:pStyle w:val="R-10"/>
      </w:pPr>
      <w:r w:rsidRPr="004B1DBA">
        <w:t>6 39.5   0.54 0.20   0.26</w:t>
      </w:r>
    </w:p>
    <w:p w14:paraId="1F89D1DD" w14:textId="77777777" w:rsidR="004B1DBA" w:rsidRPr="004B1DBA" w:rsidRDefault="004B1DBA" w:rsidP="000D5810">
      <w:pPr>
        <w:pStyle w:val="R-10"/>
      </w:pPr>
      <w:r w:rsidRPr="004B1DBA">
        <w:t>7 46.0   0.38 0.25   0.37</w:t>
      </w:r>
    </w:p>
    <w:p w14:paraId="266B10A9" w14:textId="0544C582" w:rsidR="00CD4128" w:rsidRDefault="004B1DBA" w:rsidP="000D5810">
      <w:pPr>
        <w:pStyle w:val="R-10"/>
      </w:pPr>
      <w:r w:rsidRPr="004B1DBA">
        <w:t>8 51.5   0.26 0.27   0.47</w:t>
      </w:r>
    </w:p>
    <w:p w14:paraId="4EF89FD4" w14:textId="77777777" w:rsidR="004B1DBA" w:rsidRDefault="004B1DBA" w:rsidP="000D5810">
      <w:pPr>
        <w:pStyle w:val="R-10"/>
        <w:ind w:left="360"/>
      </w:pPr>
    </w:p>
    <w:p w14:paraId="147E85C0" w14:textId="1FF9E0FC" w:rsidR="006D7C5C" w:rsidRDefault="006D7C5C" w:rsidP="000D5810">
      <w:pPr>
        <w:pStyle w:val="ListParagraph"/>
        <w:numPr>
          <w:ilvl w:val="1"/>
          <w:numId w:val="2"/>
        </w:numPr>
      </w:pPr>
      <w:r>
        <w:t>(3 points) Plot the estimated model. Describe the relationship between p</w:t>
      </w:r>
      <w:r w:rsidRPr="002F2DB2">
        <w:t>neumoconiosis</w:t>
      </w:r>
      <w:r>
        <w:t xml:space="preserve"> and time.  </w:t>
      </w:r>
    </w:p>
    <w:p w14:paraId="54DDD11E" w14:textId="77777777" w:rsidR="006D7C5C" w:rsidRDefault="006D7C5C" w:rsidP="006D7C5C">
      <w:pPr>
        <w:pStyle w:val="ListParagraph"/>
        <w:ind w:left="1080"/>
      </w:pPr>
    </w:p>
    <w:p w14:paraId="4293471E" w14:textId="322F6FAD" w:rsidR="00EA6E3D" w:rsidRPr="00EA6E3D" w:rsidRDefault="00EA6E3D" w:rsidP="000D5810">
      <w:pPr>
        <w:pStyle w:val="R-10"/>
      </w:pPr>
      <w:r w:rsidRPr="00EA6E3D">
        <w:t>&gt; # Normal</w:t>
      </w:r>
    </w:p>
    <w:p w14:paraId="71AEF0F6" w14:textId="3DDDF0A1" w:rsidR="00EA6E3D" w:rsidRPr="00EA6E3D" w:rsidRDefault="00EA6E3D" w:rsidP="000D5810">
      <w:pPr>
        <w:pStyle w:val="R-10"/>
      </w:pPr>
      <w:r w:rsidRPr="00EA6E3D">
        <w:t>&gt; curve(expr =  predict(object = mod.fit.nom, newdata = data.frame(time = x),</w:t>
      </w:r>
      <w:r>
        <w:t xml:space="preserve"> </w:t>
      </w:r>
      <w:r w:rsidRPr="00EA6E3D">
        <w:t>type = "probs")[,2],</w:t>
      </w:r>
      <w:r>
        <w:t xml:space="preserve"> y</w:t>
      </w:r>
      <w:r w:rsidRPr="00EA6E3D">
        <w:t>lab = expression(hat(pi)), xlab = "Time", xlim = c(min(project4[1:8,"time"]), max(project4[1:8,"time"])), col = "black",</w:t>
      </w:r>
      <w:r>
        <w:t xml:space="preserve"> </w:t>
      </w:r>
      <w:r w:rsidRPr="00EA6E3D">
        <w:t xml:space="preserve">lty = </w:t>
      </w:r>
      <w:r w:rsidRPr="00EA6E3D">
        <w:lastRenderedPageBreak/>
        <w:t>"solid", lwd = 2, n = 1000, panel.first = grid(col = "gray", lty = "dotted"), ylim = c(0,1))</w:t>
      </w:r>
    </w:p>
    <w:p w14:paraId="5F5EF6CA" w14:textId="77777777" w:rsidR="00EA6E3D" w:rsidRPr="00EA6E3D" w:rsidRDefault="00EA6E3D" w:rsidP="000D5810">
      <w:pPr>
        <w:pStyle w:val="R-10"/>
      </w:pPr>
    </w:p>
    <w:p w14:paraId="592E931A" w14:textId="7188D086" w:rsidR="00EA6E3D" w:rsidRPr="00EA6E3D" w:rsidRDefault="00EA6E3D" w:rsidP="000D5810">
      <w:pPr>
        <w:pStyle w:val="R-10"/>
      </w:pPr>
      <w:r w:rsidRPr="00EA6E3D">
        <w:t>&gt; # Mild</w:t>
      </w:r>
    </w:p>
    <w:p w14:paraId="009FBBB5" w14:textId="1CAA7033" w:rsidR="00EA6E3D" w:rsidRPr="00EA6E3D" w:rsidRDefault="00EA6E3D" w:rsidP="000D5810">
      <w:pPr>
        <w:pStyle w:val="R-10"/>
      </w:pPr>
      <w:r w:rsidRPr="00EA6E3D">
        <w:t xml:space="preserve">&gt; </w:t>
      </w:r>
      <w:proofErr w:type="gramStart"/>
      <w:r w:rsidRPr="00EA6E3D">
        <w:t>curve(</w:t>
      </w:r>
      <w:proofErr w:type="gramEnd"/>
      <w:r w:rsidRPr="00EA6E3D">
        <w:t xml:space="preserve">expr </w:t>
      </w:r>
      <w:proofErr w:type="gramStart"/>
      <w:r w:rsidRPr="00EA6E3D">
        <w:t>=  predict</w:t>
      </w:r>
      <w:proofErr w:type="gramEnd"/>
      <w:r w:rsidRPr="00EA6E3D">
        <w:t xml:space="preserve">(object = mod.fit.nom, newdata = </w:t>
      </w:r>
      <w:proofErr w:type="gramStart"/>
      <w:r w:rsidRPr="00EA6E3D">
        <w:t>data.frame</w:t>
      </w:r>
      <w:proofErr w:type="gramEnd"/>
      <w:r w:rsidRPr="00EA6E3D">
        <w:t>(time = x), type = "probs</w:t>
      </w:r>
      <w:proofErr w:type="gramStart"/>
      <w:r w:rsidRPr="00EA6E3D">
        <w:t>")[</w:t>
      </w:r>
      <w:proofErr w:type="gramEnd"/>
      <w:r w:rsidRPr="00EA6E3D">
        <w:t>,1], col = "green", lty = "dotdash", lwd = 2, n = 1000, add = TRUE)</w:t>
      </w:r>
    </w:p>
    <w:p w14:paraId="0AF0B100" w14:textId="77777777" w:rsidR="00EA6E3D" w:rsidRPr="00EA6E3D" w:rsidRDefault="00EA6E3D" w:rsidP="000D5810">
      <w:pPr>
        <w:pStyle w:val="R-10"/>
      </w:pPr>
    </w:p>
    <w:p w14:paraId="4EC300DA" w14:textId="5CC3A2E1" w:rsidR="00EA6E3D" w:rsidRPr="00EA6E3D" w:rsidRDefault="00EA6E3D" w:rsidP="000D5810">
      <w:pPr>
        <w:pStyle w:val="R-10"/>
      </w:pPr>
      <w:r w:rsidRPr="00EA6E3D">
        <w:t>&gt; # Severe</w:t>
      </w:r>
    </w:p>
    <w:p w14:paraId="0A694C4E" w14:textId="462FBC65" w:rsidR="00EA6E3D" w:rsidRPr="00EA6E3D" w:rsidRDefault="00EA6E3D" w:rsidP="000D5810">
      <w:pPr>
        <w:pStyle w:val="R-10"/>
      </w:pPr>
      <w:r w:rsidRPr="00EA6E3D">
        <w:t xml:space="preserve">&gt; </w:t>
      </w:r>
      <w:proofErr w:type="gramStart"/>
      <w:r w:rsidRPr="00EA6E3D">
        <w:t>curve(</w:t>
      </w:r>
      <w:proofErr w:type="gramEnd"/>
      <w:r w:rsidRPr="00EA6E3D">
        <w:t xml:space="preserve">expr </w:t>
      </w:r>
      <w:proofErr w:type="gramStart"/>
      <w:r w:rsidRPr="00EA6E3D">
        <w:t>=  predict</w:t>
      </w:r>
      <w:proofErr w:type="gramEnd"/>
      <w:r w:rsidRPr="00EA6E3D">
        <w:t xml:space="preserve">(object = mod.fit.nom, newdata = </w:t>
      </w:r>
      <w:proofErr w:type="gramStart"/>
      <w:r w:rsidRPr="00EA6E3D">
        <w:t>data.frame</w:t>
      </w:r>
      <w:proofErr w:type="gramEnd"/>
      <w:r w:rsidRPr="00EA6E3D">
        <w:t>(time = x), type = "probs</w:t>
      </w:r>
      <w:proofErr w:type="gramStart"/>
      <w:r w:rsidRPr="00EA6E3D">
        <w:t>")[</w:t>
      </w:r>
      <w:proofErr w:type="gramEnd"/>
      <w:r w:rsidRPr="00EA6E3D">
        <w:t>,3], col = "red", lty = "longdash", lwd = 2, n = 1000, add = TRUE)</w:t>
      </w:r>
    </w:p>
    <w:p w14:paraId="04A10D27" w14:textId="77777777" w:rsidR="00EA6E3D" w:rsidRPr="00EA6E3D" w:rsidRDefault="00EA6E3D" w:rsidP="000D5810">
      <w:pPr>
        <w:pStyle w:val="R-10"/>
      </w:pPr>
    </w:p>
    <w:p w14:paraId="412CE580" w14:textId="77777777" w:rsidR="00EA6E3D" w:rsidRDefault="00EA6E3D" w:rsidP="000D5810">
      <w:pPr>
        <w:pStyle w:val="R-10"/>
      </w:pPr>
      <w:r w:rsidRPr="00EA6E3D">
        <w:t xml:space="preserve">&gt; </w:t>
      </w:r>
      <w:proofErr w:type="gramStart"/>
      <w:r w:rsidRPr="00EA6E3D">
        <w:t>legend(</w:t>
      </w:r>
      <w:proofErr w:type="gramEnd"/>
      <w:r w:rsidRPr="00EA6E3D">
        <w:t xml:space="preserve">x = 5, y = 0.6, seg.len = 4, legend = </w:t>
      </w:r>
      <w:proofErr w:type="gramStart"/>
      <w:r w:rsidRPr="00EA6E3D">
        <w:t>c(</w:t>
      </w:r>
      <w:proofErr w:type="gramEnd"/>
      <w:r w:rsidRPr="00EA6E3D">
        <w:t xml:space="preserve">"Normal", "Mild", "Severe"), lty = </w:t>
      </w:r>
      <w:proofErr w:type="gramStart"/>
      <w:r w:rsidRPr="00EA6E3D">
        <w:t>c(</w:t>
      </w:r>
      <w:proofErr w:type="gramEnd"/>
      <w:r w:rsidRPr="00EA6E3D">
        <w:t xml:space="preserve">"solid", "dotdash", "longdash"), col = </w:t>
      </w:r>
      <w:proofErr w:type="gramStart"/>
      <w:r w:rsidRPr="00EA6E3D">
        <w:t>c(</w:t>
      </w:r>
      <w:proofErr w:type="gramEnd"/>
      <w:r w:rsidRPr="00EA6E3D">
        <w:t>"black", "green", "red"), bty = "n", lwd = 2)</w:t>
      </w:r>
    </w:p>
    <w:p w14:paraId="64A4E01C" w14:textId="77777777" w:rsidR="00EA6E3D" w:rsidRDefault="00EA6E3D" w:rsidP="000D5810">
      <w:pPr>
        <w:pStyle w:val="R-10"/>
      </w:pPr>
    </w:p>
    <w:p w14:paraId="629CF1A1" w14:textId="07686B71" w:rsidR="006D7C5C" w:rsidRDefault="000D08DC" w:rsidP="000D5810">
      <w:pPr>
        <w:pStyle w:val="R-10"/>
      </w:pPr>
      <w:r w:rsidRPr="000D08DC">
        <w:rPr>
          <w:noProof/>
        </w:rPr>
        <w:drawing>
          <wp:inline distT="0" distB="0" distL="0" distR="0" wp14:anchorId="4BEE78FC" wp14:editId="0BF77C31">
            <wp:extent cx="5477089" cy="5062286"/>
            <wp:effectExtent l="0" t="0" r="9525" b="5080"/>
            <wp:docPr id="1053990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990554" name=""/>
                    <pic:cNvPicPr/>
                  </pic:nvPicPr>
                  <pic:blipFill>
                    <a:blip r:embed="rId15"/>
                    <a:stretch>
                      <a:fillRect/>
                    </a:stretch>
                  </pic:blipFill>
                  <pic:spPr>
                    <a:xfrm>
                      <a:off x="0" y="0"/>
                      <a:ext cx="5478133" cy="5063251"/>
                    </a:xfrm>
                    <a:prstGeom prst="rect">
                      <a:avLst/>
                    </a:prstGeom>
                  </pic:spPr>
                </pic:pic>
              </a:graphicData>
            </a:graphic>
          </wp:inline>
        </w:drawing>
      </w:r>
      <w:r w:rsidR="00EA6E3D" w:rsidRPr="00EA6E3D">
        <w:rPr>
          <w:noProof/>
        </w:rPr>
        <w:t xml:space="preserve"> </w:t>
      </w:r>
    </w:p>
    <w:p w14:paraId="39EEA41A" w14:textId="77777777" w:rsidR="006D7C5C" w:rsidRDefault="006D7C5C" w:rsidP="000D5810">
      <w:pPr>
        <w:pStyle w:val="ListParagraph"/>
      </w:pPr>
      <w:r>
        <w:t>As exposure time increases, the estimated probability of having a more serious form of p</w:t>
      </w:r>
      <w:r w:rsidRPr="002F2DB2">
        <w:t>neumoconiosis</w:t>
      </w:r>
      <w:r>
        <w:t xml:space="preserve"> increases. </w:t>
      </w:r>
    </w:p>
    <w:p w14:paraId="131A4188" w14:textId="77777777" w:rsidR="006D7C5C" w:rsidRDefault="006D7C5C" w:rsidP="006D7C5C">
      <w:pPr>
        <w:pStyle w:val="ListParagraph"/>
        <w:ind w:left="1080"/>
      </w:pPr>
    </w:p>
    <w:p w14:paraId="7150A7D7" w14:textId="621994F2" w:rsidR="006D7C5C" w:rsidRDefault="006D7C5C" w:rsidP="000D5810">
      <w:pPr>
        <w:pStyle w:val="ListParagraph"/>
        <w:numPr>
          <w:ilvl w:val="1"/>
          <w:numId w:val="2"/>
        </w:numPr>
      </w:pPr>
      <w:r>
        <w:t>(4 points) Estimate the appropriate odds ratios to fully understand the relationships between time and p</w:t>
      </w:r>
      <w:r w:rsidRPr="002F2DB2">
        <w:t>neumoconiosis</w:t>
      </w:r>
      <w:r>
        <w:t xml:space="preserve">. </w:t>
      </w:r>
      <w:r w:rsidR="000D08DC">
        <w:t>Include</w:t>
      </w:r>
      <w:r>
        <w:t xml:space="preserve"> 95% Wald intervals</w:t>
      </w:r>
      <w:r w:rsidR="00E426A2">
        <w:t>.</w:t>
      </w:r>
      <w:r w:rsidR="001F4752">
        <w:t xml:space="preserve"> </w:t>
      </w:r>
      <w:r w:rsidR="00E426A2" w:rsidRPr="00431D1C">
        <w:rPr>
          <w:strike/>
        </w:rPr>
        <w:t xml:space="preserve">Don’t use the </w:t>
      </w:r>
      <w:r w:rsidR="00E426A2" w:rsidRPr="00431D1C">
        <w:rPr>
          <w:rFonts w:ascii="Courier New" w:hAnsi="Courier New" w:cs="Courier New"/>
          <w:strike/>
        </w:rPr>
        <w:t>emmeans</w:t>
      </w:r>
      <w:r w:rsidR="00E426A2" w:rsidRPr="00431D1C">
        <w:rPr>
          <w:strike/>
        </w:rPr>
        <w:t xml:space="preserve"> package for your calculations.</w:t>
      </w:r>
      <w:r w:rsidR="000D08DC">
        <w:t xml:space="preserve"> </w:t>
      </w:r>
      <w:r>
        <w:t xml:space="preserve">Fully interpret the odds ratios in the context of the data. Use a </w:t>
      </w:r>
      <w:r w:rsidR="000D08DC">
        <w:t>5-year</w:t>
      </w:r>
      <w:r>
        <w:t xml:space="preserve"> </w:t>
      </w:r>
      <w:r w:rsidRPr="000C1222">
        <w:rPr>
          <w:b/>
          <w:bCs/>
        </w:rPr>
        <w:t>increase</w:t>
      </w:r>
      <w:r>
        <w:t xml:space="preserve"> in time </w:t>
      </w:r>
      <w:r w:rsidR="000379B3">
        <w:t xml:space="preserve">with </w:t>
      </w:r>
      <w:r>
        <w:t xml:space="preserve">your calculations.  </w:t>
      </w:r>
    </w:p>
    <w:p w14:paraId="3E43CE1A" w14:textId="77777777" w:rsidR="006D7C5C" w:rsidRDefault="006D7C5C" w:rsidP="006D7C5C">
      <w:pPr>
        <w:pStyle w:val="ListParagraph"/>
        <w:ind w:left="1080"/>
      </w:pPr>
    </w:p>
    <w:p w14:paraId="0BBC8616" w14:textId="1D1B14AD" w:rsidR="00EB7D8E" w:rsidRDefault="00EB7D8E" w:rsidP="00EB7D8E">
      <w:pPr>
        <w:pStyle w:val="R-10"/>
      </w:pPr>
      <w:r>
        <w:t>&gt; exp(5*coefficients(</w:t>
      </w:r>
      <w:proofErr w:type="gramStart"/>
      <w:r>
        <w:t>mod.fit.nom)[</w:t>
      </w:r>
      <w:proofErr w:type="gramEnd"/>
      <w:r>
        <w:t>,2])</w:t>
      </w:r>
    </w:p>
    <w:p w14:paraId="5A70ABE5" w14:textId="77777777" w:rsidR="00EB7D8E" w:rsidRDefault="00EB7D8E" w:rsidP="00EB7D8E">
      <w:pPr>
        <w:pStyle w:val="R-10"/>
      </w:pPr>
      <w:r>
        <w:lastRenderedPageBreak/>
        <w:t xml:space="preserve">   normal    severe </w:t>
      </w:r>
    </w:p>
    <w:p w14:paraId="12CC902B" w14:textId="77777777" w:rsidR="00EB7D8E" w:rsidRDefault="00EB7D8E" w:rsidP="00EB7D8E">
      <w:pPr>
        <w:pStyle w:val="R-10"/>
      </w:pPr>
      <w:r>
        <w:t>0.6581151 1.1367910</w:t>
      </w:r>
    </w:p>
    <w:p w14:paraId="260574BD" w14:textId="32F4EF90" w:rsidR="00EB7D8E" w:rsidRDefault="00EB7D8E" w:rsidP="00EB7D8E">
      <w:pPr>
        <w:pStyle w:val="R-10"/>
      </w:pPr>
      <w:r>
        <w:t>&gt; exp(-5*coefficients(</w:t>
      </w:r>
      <w:proofErr w:type="gramStart"/>
      <w:r>
        <w:t>mod.fit.nom)[</w:t>
      </w:r>
      <w:proofErr w:type="gramEnd"/>
      <w:r>
        <w:t>,2])</w:t>
      </w:r>
    </w:p>
    <w:p w14:paraId="3A5C4124" w14:textId="77777777" w:rsidR="00EB7D8E" w:rsidRDefault="00EB7D8E" w:rsidP="00EB7D8E">
      <w:pPr>
        <w:pStyle w:val="R-10"/>
      </w:pPr>
      <w:r>
        <w:t xml:space="preserve">   normal    severe </w:t>
      </w:r>
    </w:p>
    <w:p w14:paraId="2F7F48FC" w14:textId="003BCAB0" w:rsidR="00EB7D8E" w:rsidRDefault="00EB7D8E" w:rsidP="00EB7D8E">
      <w:pPr>
        <w:pStyle w:val="R-10"/>
      </w:pPr>
      <w:r>
        <w:t xml:space="preserve">1.5194910 0.8796692  </w:t>
      </w:r>
    </w:p>
    <w:p w14:paraId="411FA864" w14:textId="77777777" w:rsidR="00EB7D8E" w:rsidRDefault="00EB7D8E" w:rsidP="00EB7D8E">
      <w:pPr>
        <w:pStyle w:val="R-10"/>
      </w:pPr>
    </w:p>
    <w:p w14:paraId="44FBE64D" w14:textId="164B255B" w:rsidR="00EB7D8E" w:rsidRDefault="00EB7D8E" w:rsidP="00EB7D8E">
      <w:pPr>
        <w:ind w:left="720"/>
      </w:pPr>
      <w:r>
        <w:t xml:space="preserve">The estimated odds of a normal </w:t>
      </w:r>
      <w:r w:rsidRPr="00974422">
        <w:t xml:space="preserve">response vs. </w:t>
      </w:r>
      <w:r>
        <w:t>a mild</w:t>
      </w:r>
      <w:r w:rsidRPr="00974422">
        <w:t xml:space="preserve"> response </w:t>
      </w:r>
      <w:r w:rsidR="00D3328F">
        <w:t>change by</w:t>
      </w:r>
      <w:r>
        <w:t xml:space="preserve"> 0.66 times for </w:t>
      </w:r>
      <w:r w:rsidR="00D3328F">
        <w:t>every</w:t>
      </w:r>
      <w:r>
        <w:t xml:space="preserve"> 5-year increase in exposure time. Equivalently, the estimated odds of a mild </w:t>
      </w:r>
      <w:r w:rsidRPr="00974422">
        <w:t xml:space="preserve">response vs. </w:t>
      </w:r>
      <w:r>
        <w:t>a normal</w:t>
      </w:r>
      <w:r w:rsidRPr="00974422">
        <w:t xml:space="preserve"> response </w:t>
      </w:r>
      <w:r w:rsidR="00431D1C">
        <w:t>change by</w:t>
      </w:r>
      <w:r>
        <w:t xml:space="preserve"> 1.52 times for </w:t>
      </w:r>
      <w:r w:rsidR="00431D1C">
        <w:t>every</w:t>
      </w:r>
      <w:r>
        <w:t xml:space="preserve"> 5-year increase in time. </w:t>
      </w:r>
    </w:p>
    <w:p w14:paraId="60B104CC" w14:textId="77777777" w:rsidR="00EB7D8E" w:rsidRDefault="00EB7D8E" w:rsidP="00EB7D8E">
      <w:pPr>
        <w:ind w:left="720"/>
      </w:pPr>
    </w:p>
    <w:p w14:paraId="5214B5E0" w14:textId="0035FBEE" w:rsidR="00EB7D8E" w:rsidRDefault="00EB7D8E" w:rsidP="00EB7D8E">
      <w:pPr>
        <w:ind w:left="720"/>
      </w:pPr>
      <w:r>
        <w:t xml:space="preserve">The estimated odds of a severe </w:t>
      </w:r>
      <w:r w:rsidRPr="00974422">
        <w:t xml:space="preserve">response vs. </w:t>
      </w:r>
      <w:r>
        <w:t>a mild</w:t>
      </w:r>
      <w:r w:rsidRPr="00974422">
        <w:t xml:space="preserve"> response </w:t>
      </w:r>
      <w:r w:rsidR="00D3328F">
        <w:t xml:space="preserve">change by </w:t>
      </w:r>
      <w:r>
        <w:t>1.14 times for</w:t>
      </w:r>
      <w:r w:rsidR="00D3328F">
        <w:t xml:space="preserve"> every</w:t>
      </w:r>
      <w:r>
        <w:t xml:space="preserve"> </w:t>
      </w:r>
      <w:r w:rsidR="00F71E8A">
        <w:t>5-year</w:t>
      </w:r>
      <w:r>
        <w:t xml:space="preserve"> increase in exposure time.</w:t>
      </w:r>
    </w:p>
    <w:p w14:paraId="7C8DD38B" w14:textId="77777777" w:rsidR="00EB7D8E" w:rsidRDefault="00EB7D8E" w:rsidP="00EB7D8E">
      <w:pPr>
        <w:ind w:left="720"/>
      </w:pPr>
    </w:p>
    <w:p w14:paraId="67A6E3CF" w14:textId="028137C3" w:rsidR="00EB7D8E" w:rsidRDefault="00EB7D8E" w:rsidP="00EB7D8E">
      <w:pPr>
        <w:ind w:left="720"/>
      </w:pPr>
      <w:r>
        <w:t>For the comparison of normal to severe, we can use the results from part b).</w:t>
      </w:r>
    </w:p>
    <w:p w14:paraId="36B352AB" w14:textId="77777777" w:rsidR="00EB7D8E" w:rsidRDefault="00EB7D8E" w:rsidP="00EB7D8E">
      <w:pPr>
        <w:ind w:left="720"/>
      </w:pPr>
    </w:p>
    <w:p w14:paraId="7E341057" w14:textId="15854178" w:rsidR="00EB7D8E" w:rsidRDefault="00EB7D8E" w:rsidP="00EB7D8E">
      <w:pPr>
        <w:pStyle w:val="R-10"/>
      </w:pPr>
      <w:r>
        <w:t>&gt; exp(5*coefficients(</w:t>
      </w:r>
      <w:proofErr w:type="gramStart"/>
      <w:r>
        <w:t>mod.fit.nom.order)[</w:t>
      </w:r>
      <w:proofErr w:type="gramEnd"/>
      <w:r>
        <w:t>,2])</w:t>
      </w:r>
    </w:p>
    <w:p w14:paraId="2E63CB7F" w14:textId="77777777" w:rsidR="00EB7D8E" w:rsidRDefault="00EB7D8E" w:rsidP="00EB7D8E">
      <w:pPr>
        <w:pStyle w:val="R-10"/>
      </w:pPr>
      <w:r>
        <w:t xml:space="preserve">    mild   severe </w:t>
      </w:r>
    </w:p>
    <w:p w14:paraId="4582A493" w14:textId="77777777" w:rsidR="00EB7D8E" w:rsidRDefault="00EB7D8E" w:rsidP="00EB7D8E">
      <w:pPr>
        <w:pStyle w:val="R-10"/>
      </w:pPr>
      <w:r>
        <w:t xml:space="preserve">1.518657 1.727072 </w:t>
      </w:r>
    </w:p>
    <w:p w14:paraId="3FF06249" w14:textId="77777777" w:rsidR="00EB7D8E" w:rsidRDefault="00EB7D8E" w:rsidP="00EB7D8E">
      <w:pPr>
        <w:pStyle w:val="R-10"/>
      </w:pPr>
    </w:p>
    <w:p w14:paraId="03F75DEB" w14:textId="4A89AC2A" w:rsidR="00EB7D8E" w:rsidRDefault="00EB7D8E" w:rsidP="00EB7D8E">
      <w:pPr>
        <w:pStyle w:val="R-10"/>
      </w:pPr>
      <w:r>
        <w:t>&gt; exp(-5*coefficients(</w:t>
      </w:r>
      <w:proofErr w:type="gramStart"/>
      <w:r>
        <w:t>mod.fit.nom.order)[</w:t>
      </w:r>
      <w:proofErr w:type="gramEnd"/>
      <w:r>
        <w:t>,2])</w:t>
      </w:r>
    </w:p>
    <w:p w14:paraId="43DABA37" w14:textId="77777777" w:rsidR="00EB7D8E" w:rsidRDefault="00EB7D8E" w:rsidP="00EB7D8E">
      <w:pPr>
        <w:pStyle w:val="R-10"/>
      </w:pPr>
      <w:r>
        <w:t xml:space="preserve">     mild    severe </w:t>
      </w:r>
    </w:p>
    <w:p w14:paraId="2E9192EB" w14:textId="3926B283" w:rsidR="00EB7D8E" w:rsidRDefault="00EB7D8E" w:rsidP="00EB7D8E">
      <w:pPr>
        <w:pStyle w:val="R-10"/>
      </w:pPr>
      <w:r>
        <w:t>0.6584765 0.5790147</w:t>
      </w:r>
    </w:p>
    <w:p w14:paraId="7F922515" w14:textId="77777777" w:rsidR="00EB7D8E" w:rsidRDefault="00EB7D8E" w:rsidP="00EB7D8E">
      <w:pPr>
        <w:ind w:left="720"/>
      </w:pPr>
    </w:p>
    <w:p w14:paraId="74F86DF1" w14:textId="08635BA2" w:rsidR="00EB7D8E" w:rsidRDefault="00EB7D8E" w:rsidP="00EB7D8E">
      <w:pPr>
        <w:ind w:left="720"/>
      </w:pPr>
      <w:r>
        <w:t xml:space="preserve">The estimated odds of a severe </w:t>
      </w:r>
      <w:r w:rsidRPr="00974422">
        <w:t xml:space="preserve">response vs. </w:t>
      </w:r>
      <w:r>
        <w:t>a normal</w:t>
      </w:r>
      <w:r w:rsidRPr="00974422">
        <w:t xml:space="preserve"> response </w:t>
      </w:r>
      <w:r w:rsidR="00D3328F">
        <w:t xml:space="preserve">change by </w:t>
      </w:r>
      <w:r>
        <w:t xml:space="preserve">1.73 times </w:t>
      </w:r>
      <w:r w:rsidR="00D3328F">
        <w:t>for every</w:t>
      </w:r>
      <w:r>
        <w:t xml:space="preserve"> 5-year increase in time.</w:t>
      </w:r>
    </w:p>
    <w:p w14:paraId="48885761" w14:textId="77777777" w:rsidR="00EB7D8E" w:rsidRDefault="00EB7D8E" w:rsidP="00EB7D8E">
      <w:pPr>
        <w:ind w:left="720"/>
      </w:pPr>
    </w:p>
    <w:p w14:paraId="03619819" w14:textId="2B6D7590" w:rsidR="00EB7D8E" w:rsidRDefault="00EB7D8E" w:rsidP="00EB7D8E">
      <w:pPr>
        <w:ind w:left="720"/>
      </w:pPr>
      <w:r>
        <w:t>Below are the calculations for the confidence intervals.</w:t>
      </w:r>
    </w:p>
    <w:p w14:paraId="42B3E573" w14:textId="77777777" w:rsidR="00EB7D8E" w:rsidRDefault="00EB7D8E" w:rsidP="00EB7D8E">
      <w:pPr>
        <w:ind w:left="720"/>
      </w:pPr>
    </w:p>
    <w:p w14:paraId="6E54C000" w14:textId="0DD833AF" w:rsidR="00EB7D8E" w:rsidRDefault="00EB7D8E" w:rsidP="00EB7D8E">
      <w:pPr>
        <w:pStyle w:val="R-10"/>
      </w:pPr>
      <w:r>
        <w:t xml:space="preserve">&gt; </w:t>
      </w:r>
      <w:proofErr w:type="gramStart"/>
      <w:r>
        <w:t>conf.beta</w:t>
      </w:r>
      <w:proofErr w:type="gramEnd"/>
      <w:r>
        <w:t xml:space="preserve"> &lt;- </w:t>
      </w:r>
      <w:proofErr w:type="gramStart"/>
      <w:r>
        <w:t>confint(</w:t>
      </w:r>
      <w:proofErr w:type="gramEnd"/>
      <w:r>
        <w:t>object = mod.fit.nom, level = 0.95)</w:t>
      </w:r>
    </w:p>
    <w:p w14:paraId="4D243324" w14:textId="472CDAE3" w:rsidR="00EB7D8E" w:rsidRDefault="00EB7D8E" w:rsidP="00EB7D8E">
      <w:pPr>
        <w:pStyle w:val="R-10"/>
      </w:pPr>
      <w:r>
        <w:t xml:space="preserve">&gt; </w:t>
      </w:r>
      <w:proofErr w:type="gramStart"/>
      <w:r>
        <w:t>conf.beta</w:t>
      </w:r>
      <w:proofErr w:type="gramEnd"/>
    </w:p>
    <w:p w14:paraId="00CAC09A" w14:textId="77777777" w:rsidR="00EB7D8E" w:rsidRDefault="00EB7D8E" w:rsidP="00EB7D8E">
      <w:pPr>
        <w:pStyle w:val="R-10"/>
      </w:pPr>
      <w:proofErr w:type="gramStart"/>
      <w:r>
        <w:t>, ,</w:t>
      </w:r>
      <w:proofErr w:type="gramEnd"/>
      <w:r>
        <w:t xml:space="preserve"> normal</w:t>
      </w:r>
    </w:p>
    <w:p w14:paraId="7D4B8339" w14:textId="77777777" w:rsidR="00EB7D8E" w:rsidRDefault="00EB7D8E" w:rsidP="00EB7D8E">
      <w:pPr>
        <w:pStyle w:val="R-10"/>
      </w:pPr>
    </w:p>
    <w:p w14:paraId="54F61326" w14:textId="77777777" w:rsidR="00EB7D8E" w:rsidRDefault="00EB7D8E" w:rsidP="00EB7D8E">
      <w:pPr>
        <w:pStyle w:val="R-10"/>
      </w:pPr>
      <w:r>
        <w:t xml:space="preserve">                 2.5 %      97.5 %</w:t>
      </w:r>
    </w:p>
    <w:p w14:paraId="7F497E54" w14:textId="77777777" w:rsidR="00EB7D8E" w:rsidRDefault="00EB7D8E" w:rsidP="00EB7D8E">
      <w:pPr>
        <w:pStyle w:val="R-10"/>
      </w:pPr>
      <w:r>
        <w:t>(</w:t>
      </w:r>
      <w:proofErr w:type="gramStart"/>
      <w:r>
        <w:t>Intercept)  3.2697255</w:t>
      </w:r>
      <w:proofErr w:type="gramEnd"/>
      <w:r>
        <w:t xml:space="preserve">  5.31361901</w:t>
      </w:r>
    </w:p>
    <w:p w14:paraId="41806170" w14:textId="77777777" w:rsidR="00EB7D8E" w:rsidRDefault="00EB7D8E" w:rsidP="00EB7D8E">
      <w:pPr>
        <w:pStyle w:val="R-10"/>
      </w:pPr>
      <w:r>
        <w:t>time        -0.1135142 -0.05361594</w:t>
      </w:r>
    </w:p>
    <w:p w14:paraId="7526E884" w14:textId="77777777" w:rsidR="00EB7D8E" w:rsidRDefault="00EB7D8E" w:rsidP="00EB7D8E">
      <w:pPr>
        <w:pStyle w:val="R-10"/>
      </w:pPr>
    </w:p>
    <w:p w14:paraId="70B30031" w14:textId="77777777" w:rsidR="00EB7D8E" w:rsidRDefault="00EB7D8E" w:rsidP="00EB7D8E">
      <w:pPr>
        <w:pStyle w:val="R-10"/>
      </w:pPr>
      <w:proofErr w:type="gramStart"/>
      <w:r>
        <w:t>, ,</w:t>
      </w:r>
      <w:proofErr w:type="gramEnd"/>
      <w:r>
        <w:t xml:space="preserve"> severe</w:t>
      </w:r>
    </w:p>
    <w:p w14:paraId="1E1B5BE7" w14:textId="77777777" w:rsidR="00EB7D8E" w:rsidRDefault="00EB7D8E" w:rsidP="00EB7D8E">
      <w:pPr>
        <w:pStyle w:val="R-10"/>
      </w:pPr>
    </w:p>
    <w:p w14:paraId="1AA16963" w14:textId="77777777" w:rsidR="00EB7D8E" w:rsidRDefault="00EB7D8E" w:rsidP="00EB7D8E">
      <w:pPr>
        <w:pStyle w:val="R-10"/>
      </w:pPr>
      <w:r>
        <w:t xml:space="preserve">                  2.5 %     97.5 %</w:t>
      </w:r>
    </w:p>
    <w:p w14:paraId="3D54C4D8" w14:textId="77777777" w:rsidR="00EB7D8E" w:rsidRDefault="00EB7D8E" w:rsidP="00EB7D8E">
      <w:pPr>
        <w:pStyle w:val="R-10"/>
      </w:pPr>
      <w:r>
        <w:t>(Intercept) -2.21407362 0.67773245</w:t>
      </w:r>
    </w:p>
    <w:p w14:paraId="7810700D" w14:textId="77777777" w:rsidR="00EB7D8E" w:rsidRDefault="00EB7D8E" w:rsidP="00EB7D8E">
      <w:pPr>
        <w:pStyle w:val="R-10"/>
      </w:pPr>
      <w:r>
        <w:t>time        -0.01302159 0.06446212</w:t>
      </w:r>
    </w:p>
    <w:p w14:paraId="1E619870" w14:textId="77777777" w:rsidR="00EB7D8E" w:rsidRDefault="00EB7D8E" w:rsidP="00EB7D8E">
      <w:pPr>
        <w:pStyle w:val="R-10"/>
      </w:pPr>
    </w:p>
    <w:p w14:paraId="2121BB49" w14:textId="173EDADC" w:rsidR="00EB7D8E" w:rsidRDefault="00EB7D8E" w:rsidP="00EB7D8E">
      <w:pPr>
        <w:pStyle w:val="R-10"/>
      </w:pPr>
      <w:r>
        <w:t>&gt; round(exp(5*</w:t>
      </w:r>
      <w:proofErr w:type="gramStart"/>
      <w:r>
        <w:t>conf.beta</w:t>
      </w:r>
      <w:proofErr w:type="gramEnd"/>
      <w:r>
        <w:t>[</w:t>
      </w:r>
      <w:proofErr w:type="gramStart"/>
      <w:r>
        <w:t>2,,</w:t>
      </w:r>
      <w:proofErr w:type="gramEnd"/>
      <w:r>
        <w:t>1]),2)</w:t>
      </w:r>
    </w:p>
    <w:p w14:paraId="261A94A5" w14:textId="77777777" w:rsidR="00EB7D8E" w:rsidRDefault="00EB7D8E" w:rsidP="00EB7D8E">
      <w:pPr>
        <w:pStyle w:val="R-10"/>
      </w:pPr>
      <w:r>
        <w:t xml:space="preserve"> 2.5 % 97.5 % </w:t>
      </w:r>
    </w:p>
    <w:p w14:paraId="64C54F76" w14:textId="77777777" w:rsidR="00EB7D8E" w:rsidRDefault="00EB7D8E" w:rsidP="00EB7D8E">
      <w:pPr>
        <w:pStyle w:val="R-10"/>
      </w:pPr>
      <w:r>
        <w:t xml:space="preserve">  0.57   0.76 </w:t>
      </w:r>
    </w:p>
    <w:p w14:paraId="05185615" w14:textId="35040804" w:rsidR="00EB7D8E" w:rsidRDefault="00EB7D8E" w:rsidP="00EB7D8E">
      <w:pPr>
        <w:pStyle w:val="R-10"/>
      </w:pPr>
      <w:r>
        <w:t>&gt; rev(round(exp(-5*</w:t>
      </w:r>
      <w:proofErr w:type="gramStart"/>
      <w:r>
        <w:t>conf.beta</w:t>
      </w:r>
      <w:proofErr w:type="gramEnd"/>
      <w:r>
        <w:t>[</w:t>
      </w:r>
      <w:proofErr w:type="gramStart"/>
      <w:r>
        <w:t>2,,</w:t>
      </w:r>
      <w:proofErr w:type="gramEnd"/>
      <w:r>
        <w:t>1]),2))</w:t>
      </w:r>
    </w:p>
    <w:p w14:paraId="11AB1768" w14:textId="77777777" w:rsidR="00EB7D8E" w:rsidRDefault="00EB7D8E" w:rsidP="00EB7D8E">
      <w:pPr>
        <w:pStyle w:val="R-10"/>
      </w:pPr>
      <w:r>
        <w:t xml:space="preserve">97.5 </w:t>
      </w:r>
      <w:proofErr w:type="gramStart"/>
      <w:r>
        <w:t>%  2.5</w:t>
      </w:r>
      <w:proofErr w:type="gramEnd"/>
      <w:r>
        <w:t xml:space="preserve"> % </w:t>
      </w:r>
    </w:p>
    <w:p w14:paraId="3DC3ACBE" w14:textId="6BADB7F6" w:rsidR="00EB7D8E" w:rsidRDefault="00EB7D8E" w:rsidP="00EB7D8E">
      <w:pPr>
        <w:pStyle w:val="R-10"/>
      </w:pPr>
      <w:r>
        <w:t xml:space="preserve">  1.31   1.76</w:t>
      </w:r>
    </w:p>
    <w:p w14:paraId="3C45370B" w14:textId="13BE916C" w:rsidR="00EB7D8E" w:rsidRDefault="00EB7D8E" w:rsidP="00EB7D8E">
      <w:pPr>
        <w:pStyle w:val="R-10"/>
      </w:pPr>
      <w:r>
        <w:t>&gt; round(exp(5*</w:t>
      </w:r>
      <w:proofErr w:type="gramStart"/>
      <w:r>
        <w:t>conf.beta</w:t>
      </w:r>
      <w:proofErr w:type="gramEnd"/>
      <w:r>
        <w:t>[</w:t>
      </w:r>
      <w:proofErr w:type="gramStart"/>
      <w:r>
        <w:t>2,,</w:t>
      </w:r>
      <w:proofErr w:type="gramEnd"/>
      <w:r>
        <w:t>2]),2)</w:t>
      </w:r>
    </w:p>
    <w:p w14:paraId="465D6C00" w14:textId="77777777" w:rsidR="00EB7D8E" w:rsidRDefault="00EB7D8E" w:rsidP="00EB7D8E">
      <w:pPr>
        <w:pStyle w:val="R-10"/>
      </w:pPr>
      <w:r>
        <w:t xml:space="preserve"> 2.5 % 97.5 % </w:t>
      </w:r>
    </w:p>
    <w:p w14:paraId="74E1FFB1" w14:textId="09051A7D" w:rsidR="00EB7D8E" w:rsidRDefault="00EB7D8E" w:rsidP="00EB7D8E">
      <w:pPr>
        <w:pStyle w:val="R-10"/>
      </w:pPr>
      <w:r>
        <w:t xml:space="preserve">  0.94   1.38</w:t>
      </w:r>
    </w:p>
    <w:p w14:paraId="4C68B917" w14:textId="0EBEF736" w:rsidR="00EB7D8E" w:rsidRDefault="00EB7D8E" w:rsidP="00EB7D8E">
      <w:pPr>
        <w:ind w:left="720"/>
      </w:pPr>
    </w:p>
    <w:p w14:paraId="4C025B83" w14:textId="20C68508" w:rsidR="00EB7D8E" w:rsidRDefault="00EB7D8E" w:rsidP="00EB7D8E">
      <w:pPr>
        <w:ind w:left="720"/>
      </w:pPr>
      <w:r>
        <w:t xml:space="preserve">With 95% confidence, the odds of a normal </w:t>
      </w:r>
      <w:r w:rsidRPr="00974422">
        <w:t xml:space="preserve">response vs. </w:t>
      </w:r>
      <w:r>
        <w:t>a mild</w:t>
      </w:r>
      <w:r w:rsidRPr="00974422">
        <w:t xml:space="preserve"> response </w:t>
      </w:r>
      <w:r w:rsidR="00D3328F">
        <w:t>change by</w:t>
      </w:r>
      <w:r>
        <w:t xml:space="preserve"> 0.57 </w:t>
      </w:r>
      <w:r w:rsidR="00D3328F">
        <w:t>to</w:t>
      </w:r>
      <w:r>
        <w:t xml:space="preserve"> 0.76 times for </w:t>
      </w:r>
      <w:r w:rsidR="00D3328F">
        <w:t>every</w:t>
      </w:r>
      <w:r>
        <w:t xml:space="preserve"> 5-year increase in exposure time. Equivalently</w:t>
      </w:r>
      <w:r w:rsidRPr="00EB7D8E">
        <w:t xml:space="preserve"> </w:t>
      </w:r>
      <w:r>
        <w:t xml:space="preserve">with 95% confidence, the odds of a mild </w:t>
      </w:r>
      <w:r w:rsidRPr="00974422">
        <w:t xml:space="preserve">response vs. </w:t>
      </w:r>
      <w:r>
        <w:t>a normal</w:t>
      </w:r>
      <w:r w:rsidRPr="00974422">
        <w:t xml:space="preserve"> response </w:t>
      </w:r>
      <w:r w:rsidR="00D3328F">
        <w:t xml:space="preserve">change by </w:t>
      </w:r>
      <w:r>
        <w:t xml:space="preserve">1.31 </w:t>
      </w:r>
      <w:r w:rsidR="00D3328F">
        <w:t>to</w:t>
      </w:r>
      <w:r>
        <w:t xml:space="preserve"> 1.76 times for </w:t>
      </w:r>
      <w:r w:rsidR="00D3328F">
        <w:t>every</w:t>
      </w:r>
      <w:r>
        <w:t xml:space="preserve"> 5-year increase in exposure time.</w:t>
      </w:r>
    </w:p>
    <w:p w14:paraId="757CC1EE" w14:textId="77777777" w:rsidR="00EB7D8E" w:rsidRDefault="00EB7D8E" w:rsidP="00EB7D8E">
      <w:pPr>
        <w:ind w:left="720"/>
      </w:pPr>
    </w:p>
    <w:p w14:paraId="0C1666CE" w14:textId="3D25571A" w:rsidR="00EB7D8E" w:rsidRDefault="00EB7D8E" w:rsidP="00EB7D8E">
      <w:pPr>
        <w:ind w:left="720"/>
      </w:pPr>
      <w:r>
        <w:t xml:space="preserve">With 95% confidence, the odds of a </w:t>
      </w:r>
      <w:r w:rsidR="00C2671D">
        <w:t>severe</w:t>
      </w:r>
      <w:r w:rsidR="00C2671D" w:rsidRPr="00974422">
        <w:t xml:space="preserve"> </w:t>
      </w:r>
      <w:r w:rsidRPr="00974422">
        <w:t xml:space="preserve">response vs. </w:t>
      </w:r>
      <w:r>
        <w:t xml:space="preserve">a </w:t>
      </w:r>
      <w:r w:rsidR="00C2671D">
        <w:t xml:space="preserve">mild </w:t>
      </w:r>
      <w:r w:rsidRPr="00974422">
        <w:t xml:space="preserve">response </w:t>
      </w:r>
      <w:r w:rsidR="00D3328F">
        <w:t>change by</w:t>
      </w:r>
      <w:r>
        <w:t xml:space="preserve"> 0.94 </w:t>
      </w:r>
      <w:r w:rsidR="00D3328F">
        <w:t>to</w:t>
      </w:r>
      <w:r>
        <w:t xml:space="preserve"> 1.38 times for </w:t>
      </w:r>
      <w:r w:rsidR="00D3328F">
        <w:t>every</w:t>
      </w:r>
      <w:r>
        <w:t xml:space="preserve"> 5-year increase in exposure time.</w:t>
      </w:r>
    </w:p>
    <w:p w14:paraId="10CAE244" w14:textId="77777777" w:rsidR="00EB7D8E" w:rsidRDefault="00EB7D8E" w:rsidP="00EB7D8E">
      <w:pPr>
        <w:ind w:left="720"/>
      </w:pPr>
    </w:p>
    <w:p w14:paraId="68917820" w14:textId="1B80A6DB" w:rsidR="00EB7D8E" w:rsidRDefault="00EB7D8E" w:rsidP="00EB7D8E">
      <w:pPr>
        <w:ind w:left="720"/>
      </w:pPr>
      <w:r>
        <w:t>For the comparison of normal to severe, we can again use the results from part b).</w:t>
      </w:r>
    </w:p>
    <w:p w14:paraId="02FC4283" w14:textId="77777777" w:rsidR="00EB7D8E" w:rsidRDefault="00EB7D8E" w:rsidP="00EB7D8E">
      <w:pPr>
        <w:ind w:left="720"/>
      </w:pPr>
    </w:p>
    <w:p w14:paraId="23CF00AF" w14:textId="468605B5" w:rsidR="00EB7D8E" w:rsidRDefault="00EB7D8E" w:rsidP="00EB7D8E">
      <w:pPr>
        <w:pStyle w:val="R-10"/>
      </w:pPr>
      <w:r>
        <w:t xml:space="preserve">&gt; </w:t>
      </w:r>
      <w:proofErr w:type="gramStart"/>
      <w:r>
        <w:t>conf.beta</w:t>
      </w:r>
      <w:proofErr w:type="gramEnd"/>
      <w:r>
        <w:t xml:space="preserve">.order &lt;- </w:t>
      </w:r>
      <w:proofErr w:type="gramStart"/>
      <w:r>
        <w:t>confint(</w:t>
      </w:r>
      <w:proofErr w:type="gramEnd"/>
      <w:r>
        <w:t xml:space="preserve">object = </w:t>
      </w:r>
      <w:proofErr w:type="gramStart"/>
      <w:r>
        <w:t>mod.fit.nom.order</w:t>
      </w:r>
      <w:proofErr w:type="gramEnd"/>
      <w:r>
        <w:t>, level = 0.95)</w:t>
      </w:r>
    </w:p>
    <w:p w14:paraId="2FCDFE8F" w14:textId="70CC9A72" w:rsidR="00EB7D8E" w:rsidRDefault="00EB7D8E" w:rsidP="00EB7D8E">
      <w:pPr>
        <w:pStyle w:val="R-10"/>
      </w:pPr>
      <w:r>
        <w:t xml:space="preserve">&gt; </w:t>
      </w:r>
      <w:proofErr w:type="gramStart"/>
      <w:r>
        <w:t>conf.beta</w:t>
      </w:r>
      <w:proofErr w:type="gramEnd"/>
      <w:r>
        <w:t>.order</w:t>
      </w:r>
    </w:p>
    <w:p w14:paraId="0CAB8C11" w14:textId="77777777" w:rsidR="00EB7D8E" w:rsidRDefault="00EB7D8E" w:rsidP="00EB7D8E">
      <w:pPr>
        <w:pStyle w:val="R-10"/>
      </w:pPr>
      <w:proofErr w:type="gramStart"/>
      <w:r>
        <w:t>, ,</w:t>
      </w:r>
      <w:proofErr w:type="gramEnd"/>
      <w:r>
        <w:t xml:space="preserve"> mild</w:t>
      </w:r>
    </w:p>
    <w:p w14:paraId="2C293308" w14:textId="77777777" w:rsidR="00EB7D8E" w:rsidRDefault="00EB7D8E" w:rsidP="00EB7D8E">
      <w:pPr>
        <w:pStyle w:val="R-10"/>
      </w:pPr>
    </w:p>
    <w:p w14:paraId="43977EFE" w14:textId="77777777" w:rsidR="00EB7D8E" w:rsidRDefault="00EB7D8E" w:rsidP="00EB7D8E">
      <w:pPr>
        <w:pStyle w:val="R-10"/>
      </w:pPr>
      <w:r>
        <w:t xml:space="preserve">                  2.5 %     97.5 %</w:t>
      </w:r>
    </w:p>
    <w:p w14:paraId="25EF9BE2" w14:textId="77777777" w:rsidR="00EB7D8E" w:rsidRDefault="00EB7D8E" w:rsidP="00EB7D8E">
      <w:pPr>
        <w:pStyle w:val="R-10"/>
      </w:pPr>
      <w:r>
        <w:t>(Intercept) -5.31362890 -3.2697316</w:t>
      </w:r>
    </w:p>
    <w:p w14:paraId="743BFD1F" w14:textId="77777777" w:rsidR="00EB7D8E" w:rsidRDefault="00EB7D8E" w:rsidP="00EB7D8E">
      <w:pPr>
        <w:pStyle w:val="R-10"/>
      </w:pPr>
      <w:r>
        <w:t xml:space="preserve">time         </w:t>
      </w:r>
      <w:proofErr w:type="gramStart"/>
      <w:r>
        <w:t>0.05361613  0.1135144</w:t>
      </w:r>
      <w:proofErr w:type="gramEnd"/>
    </w:p>
    <w:p w14:paraId="3C6A8E2A" w14:textId="77777777" w:rsidR="00EB7D8E" w:rsidRDefault="00EB7D8E" w:rsidP="00EB7D8E">
      <w:pPr>
        <w:pStyle w:val="R-10"/>
      </w:pPr>
    </w:p>
    <w:p w14:paraId="5EDCBD7E" w14:textId="77777777" w:rsidR="00EB7D8E" w:rsidRDefault="00EB7D8E" w:rsidP="00EB7D8E">
      <w:pPr>
        <w:pStyle w:val="R-10"/>
      </w:pPr>
      <w:proofErr w:type="gramStart"/>
      <w:r>
        <w:t>, ,</w:t>
      </w:r>
      <w:proofErr w:type="gramEnd"/>
      <w:r>
        <w:t xml:space="preserve"> severe</w:t>
      </w:r>
    </w:p>
    <w:p w14:paraId="555E7B9D" w14:textId="77777777" w:rsidR="00EB7D8E" w:rsidRDefault="00EB7D8E" w:rsidP="00EB7D8E">
      <w:pPr>
        <w:pStyle w:val="R-10"/>
      </w:pPr>
    </w:p>
    <w:p w14:paraId="24B92502" w14:textId="77777777" w:rsidR="00EB7D8E" w:rsidRDefault="00EB7D8E" w:rsidP="00EB7D8E">
      <w:pPr>
        <w:pStyle w:val="R-10"/>
      </w:pPr>
      <w:r>
        <w:t xml:space="preserve">                  2.5 %     97.5 %</w:t>
      </w:r>
    </w:p>
    <w:p w14:paraId="6DCD7193" w14:textId="77777777" w:rsidR="00EB7D8E" w:rsidRDefault="00EB7D8E" w:rsidP="00EB7D8E">
      <w:pPr>
        <w:pStyle w:val="R-10"/>
      </w:pPr>
      <w:r>
        <w:t>(Intercept) -6.22883399 -3.8908638</w:t>
      </w:r>
    </w:p>
    <w:p w14:paraId="7D8B08EA" w14:textId="77777777" w:rsidR="00EB7D8E" w:rsidRDefault="00EB7D8E" w:rsidP="00EB7D8E">
      <w:pPr>
        <w:pStyle w:val="R-10"/>
      </w:pPr>
      <w:r>
        <w:t xml:space="preserve">time         </w:t>
      </w:r>
      <w:proofErr w:type="gramStart"/>
      <w:r>
        <w:t>0.07700531  0.1415657</w:t>
      </w:r>
      <w:proofErr w:type="gramEnd"/>
    </w:p>
    <w:p w14:paraId="59E1E43B" w14:textId="77777777" w:rsidR="00EB7D8E" w:rsidRDefault="00EB7D8E" w:rsidP="00EB7D8E">
      <w:pPr>
        <w:pStyle w:val="R-10"/>
      </w:pPr>
    </w:p>
    <w:p w14:paraId="49FD8293" w14:textId="77777777" w:rsidR="00EB7D8E" w:rsidRDefault="00EB7D8E" w:rsidP="00EB7D8E">
      <w:pPr>
        <w:pStyle w:val="R-10"/>
      </w:pPr>
    </w:p>
    <w:p w14:paraId="272A9073" w14:textId="29B10898" w:rsidR="003A5AEF" w:rsidRDefault="003A5AEF" w:rsidP="003A5AEF">
      <w:pPr>
        <w:pStyle w:val="R-10"/>
      </w:pPr>
      <w:r>
        <w:t>&gt; round(exp(5*</w:t>
      </w:r>
      <w:proofErr w:type="gramStart"/>
      <w:r>
        <w:t>conf.beta</w:t>
      </w:r>
      <w:proofErr w:type="gramEnd"/>
      <w:r>
        <w:t>.</w:t>
      </w:r>
      <w:proofErr w:type="gramStart"/>
      <w:r>
        <w:t>order[2,,</w:t>
      </w:r>
      <w:proofErr w:type="gramEnd"/>
      <w:r>
        <w:t>2]),2)</w:t>
      </w:r>
    </w:p>
    <w:p w14:paraId="26F46398" w14:textId="77777777" w:rsidR="003A5AEF" w:rsidRDefault="003A5AEF" w:rsidP="003A5AEF">
      <w:pPr>
        <w:pStyle w:val="R-10"/>
      </w:pPr>
      <w:r>
        <w:t xml:space="preserve"> 2.5 % 97.5 % </w:t>
      </w:r>
    </w:p>
    <w:p w14:paraId="089D9391" w14:textId="77777777" w:rsidR="003A5AEF" w:rsidRDefault="003A5AEF" w:rsidP="003A5AEF">
      <w:pPr>
        <w:pStyle w:val="R-10"/>
      </w:pPr>
      <w:r>
        <w:t xml:space="preserve">  1.47   2.03 </w:t>
      </w:r>
    </w:p>
    <w:p w14:paraId="2032D0E2" w14:textId="77777777" w:rsidR="003A5AEF" w:rsidRDefault="003A5AEF" w:rsidP="003A5AEF">
      <w:pPr>
        <w:pStyle w:val="R-10"/>
      </w:pPr>
    </w:p>
    <w:p w14:paraId="58843236" w14:textId="267205C5" w:rsidR="003A5AEF" w:rsidRDefault="003A5AEF" w:rsidP="003A5AEF">
      <w:pPr>
        <w:pStyle w:val="R-10"/>
      </w:pPr>
      <w:r>
        <w:t>&gt; rev(round(exp(-5*</w:t>
      </w:r>
      <w:proofErr w:type="gramStart"/>
      <w:r>
        <w:t>conf.beta</w:t>
      </w:r>
      <w:proofErr w:type="gramEnd"/>
      <w:r>
        <w:t>.</w:t>
      </w:r>
      <w:proofErr w:type="gramStart"/>
      <w:r>
        <w:t>order[2,,</w:t>
      </w:r>
      <w:proofErr w:type="gramEnd"/>
      <w:r>
        <w:t>2]),2))</w:t>
      </w:r>
    </w:p>
    <w:p w14:paraId="62871FBA" w14:textId="77777777" w:rsidR="003A5AEF" w:rsidRDefault="003A5AEF" w:rsidP="003A5AEF">
      <w:pPr>
        <w:pStyle w:val="R-10"/>
      </w:pPr>
      <w:r>
        <w:t xml:space="preserve">97.5 </w:t>
      </w:r>
      <w:proofErr w:type="gramStart"/>
      <w:r>
        <w:t>%  2.5</w:t>
      </w:r>
      <w:proofErr w:type="gramEnd"/>
      <w:r>
        <w:t xml:space="preserve"> % </w:t>
      </w:r>
    </w:p>
    <w:p w14:paraId="17B15446" w14:textId="74D901CD" w:rsidR="00EB7D8E" w:rsidRDefault="003A5AEF" w:rsidP="003A5AEF">
      <w:pPr>
        <w:pStyle w:val="R-10"/>
      </w:pPr>
      <w:r>
        <w:t xml:space="preserve">  0.49   0.68</w:t>
      </w:r>
    </w:p>
    <w:p w14:paraId="270453F9" w14:textId="77777777" w:rsidR="00EB7D8E" w:rsidRDefault="00EB7D8E" w:rsidP="00EB7D8E">
      <w:pPr>
        <w:ind w:left="720"/>
      </w:pPr>
    </w:p>
    <w:p w14:paraId="18567160" w14:textId="79DE6FAB" w:rsidR="003A5AEF" w:rsidRDefault="003A5AEF" w:rsidP="003A5AEF">
      <w:pPr>
        <w:ind w:left="720"/>
      </w:pPr>
      <w:r>
        <w:t xml:space="preserve">With 95% confidence, the odds of a severe </w:t>
      </w:r>
      <w:r w:rsidRPr="00974422">
        <w:t xml:space="preserve">response vs. </w:t>
      </w:r>
      <w:r>
        <w:t>a normal</w:t>
      </w:r>
      <w:r w:rsidRPr="00974422">
        <w:t xml:space="preserve"> response </w:t>
      </w:r>
      <w:r w:rsidR="00D3328F">
        <w:t>change by</w:t>
      </w:r>
      <w:r>
        <w:t xml:space="preserve"> 1.47 </w:t>
      </w:r>
      <w:r w:rsidR="00D3328F">
        <w:t>to</w:t>
      </w:r>
      <w:r>
        <w:t xml:space="preserve"> 2.03 times for </w:t>
      </w:r>
      <w:r w:rsidR="00D3328F">
        <w:t>every</w:t>
      </w:r>
      <w:r>
        <w:t xml:space="preserve"> 5-year increase in time. </w:t>
      </w:r>
    </w:p>
    <w:p w14:paraId="77ABF356" w14:textId="77777777" w:rsidR="00894EE1" w:rsidRDefault="00894EE1" w:rsidP="006D7C5C">
      <w:pPr>
        <w:pStyle w:val="R-10"/>
      </w:pPr>
    </w:p>
    <w:p w14:paraId="64C7DEB7" w14:textId="537A4DE1" w:rsidR="00F4464F" w:rsidRDefault="006D7C5C" w:rsidP="000D5810">
      <w:pPr>
        <w:pStyle w:val="ListParagraph"/>
        <w:numPr>
          <w:ilvl w:val="0"/>
          <w:numId w:val="2"/>
        </w:numPr>
      </w:pPr>
      <w:r>
        <w:t>(1</w:t>
      </w:r>
      <w:r w:rsidR="000D5810">
        <w:t>5</w:t>
      </w:r>
      <w:r>
        <w:t xml:space="preserve"> </w:t>
      </w:r>
      <w:r w:rsidR="000D5810">
        <w:t xml:space="preserve">total </w:t>
      </w:r>
      <w:r>
        <w:t xml:space="preserve">points) For a proportional odds </w:t>
      </w:r>
      <w:r w:rsidR="00892132">
        <w:t xml:space="preserve">regression </w:t>
      </w:r>
      <w:r>
        <w:t>model</w:t>
      </w:r>
      <w:r w:rsidR="002B4295">
        <w:t xml:space="preserve"> estimated by </w:t>
      </w:r>
      <w:proofErr w:type="gramStart"/>
      <w:r w:rsidR="002B4295" w:rsidRPr="002B4295">
        <w:rPr>
          <w:rFonts w:ascii="Courier New" w:hAnsi="Courier New" w:cs="Courier New"/>
        </w:rPr>
        <w:t>polr(</w:t>
      </w:r>
      <w:proofErr w:type="gramEnd"/>
      <w:r w:rsidR="002B4295" w:rsidRPr="002B4295">
        <w:rPr>
          <w:rFonts w:ascii="Courier New" w:hAnsi="Courier New" w:cs="Courier New"/>
        </w:rPr>
        <w:t>)</w:t>
      </w:r>
      <w:r>
        <w:t xml:space="preserve">, complete the same </w:t>
      </w:r>
      <w:r w:rsidR="009C0D5A">
        <w:t>parts</w:t>
      </w:r>
      <w:r>
        <w:t xml:space="preserve"> as in </w:t>
      </w:r>
      <w:r w:rsidR="000D5810">
        <w:t xml:space="preserve">1) </w:t>
      </w:r>
      <w:r w:rsidR="008F2F0F">
        <w:t xml:space="preserve">except for part </w:t>
      </w:r>
      <w:r w:rsidR="000D5810">
        <w:t>b</w:t>
      </w:r>
      <w:r>
        <w:t xml:space="preserve">. </w:t>
      </w:r>
      <w:r w:rsidR="00F4464F">
        <w:t>Below are a few notes:</w:t>
      </w:r>
    </w:p>
    <w:p w14:paraId="3455701A" w14:textId="77777777" w:rsidR="002B4295" w:rsidRDefault="00F4464F" w:rsidP="002B4295">
      <w:pPr>
        <w:pStyle w:val="ListParagraph"/>
        <w:numPr>
          <w:ilvl w:val="0"/>
          <w:numId w:val="3"/>
        </w:numPr>
        <w:ind w:left="540" w:hanging="180"/>
      </w:pPr>
      <w:r>
        <w:t xml:space="preserve">The response levels need to be ordered correctly!!! You should create this </w:t>
      </w:r>
      <w:proofErr w:type="gramStart"/>
      <w:r>
        <w:t>ordering</w:t>
      </w:r>
      <w:proofErr w:type="gramEnd"/>
      <w:r>
        <w:t xml:space="preserve"> FIRST!!!</w:t>
      </w:r>
    </w:p>
    <w:p w14:paraId="605AC466" w14:textId="17780877" w:rsidR="002B4295" w:rsidRDefault="002B4295" w:rsidP="002B4295">
      <w:pPr>
        <w:pStyle w:val="ListParagraph"/>
        <w:numPr>
          <w:ilvl w:val="0"/>
          <w:numId w:val="3"/>
        </w:numPr>
        <w:ind w:left="540" w:hanging="180"/>
      </w:pPr>
      <w:r>
        <w:t xml:space="preserve">Remember to use the </w:t>
      </w:r>
      <w:r w:rsidRPr="002B4295">
        <w:rPr>
          <w:rFonts w:ascii="Courier New" w:hAnsi="Courier New" w:cs="Courier New"/>
        </w:rPr>
        <w:t>weights</w:t>
      </w:r>
      <w:r>
        <w:t xml:space="preserve"> argument</w:t>
      </w:r>
      <w:r w:rsidR="00892132">
        <w:t>.</w:t>
      </w:r>
    </w:p>
    <w:p w14:paraId="3F7F0227" w14:textId="77777777" w:rsidR="00E25B79" w:rsidRPr="001F4752" w:rsidRDefault="006D7C5C" w:rsidP="002B4295">
      <w:pPr>
        <w:pStyle w:val="ListParagraph"/>
        <w:numPr>
          <w:ilvl w:val="0"/>
          <w:numId w:val="3"/>
        </w:numPr>
        <w:ind w:left="540" w:hanging="180"/>
      </w:pPr>
      <w:r>
        <w:t xml:space="preserve">For the plot part, include your model on the </w:t>
      </w:r>
      <w:r w:rsidRPr="001F4752">
        <w:t xml:space="preserve">same plot as in part </w:t>
      </w:r>
      <w:r w:rsidR="00E25B79" w:rsidRPr="001F4752">
        <w:t>e</w:t>
      </w:r>
      <w:r w:rsidRPr="001F4752">
        <w:t xml:space="preserve">). </w:t>
      </w:r>
    </w:p>
    <w:p w14:paraId="553502E2" w14:textId="7D72FDC9" w:rsidR="006D7C5C" w:rsidRPr="001F4752" w:rsidRDefault="006D7C5C" w:rsidP="002B4295">
      <w:pPr>
        <w:pStyle w:val="ListParagraph"/>
        <w:numPr>
          <w:ilvl w:val="0"/>
          <w:numId w:val="3"/>
        </w:numPr>
        <w:ind w:left="540" w:hanging="180"/>
      </w:pPr>
      <w:r w:rsidRPr="001F4752">
        <w:t xml:space="preserve">For the odds ratio part, use profile LR intervals. </w:t>
      </w:r>
    </w:p>
    <w:p w14:paraId="6DBC778F" w14:textId="77777777" w:rsidR="006D7C5C" w:rsidRDefault="006D7C5C" w:rsidP="006D7C5C">
      <w:pPr>
        <w:pStyle w:val="ListParagraph"/>
      </w:pPr>
    </w:p>
    <w:p w14:paraId="3142C099" w14:textId="24F57858" w:rsidR="008F2F0F" w:rsidRDefault="008F2F0F" w:rsidP="006D7C5C">
      <w:pPr>
        <w:pStyle w:val="ListParagraph"/>
      </w:pPr>
      <w:r>
        <w:t xml:space="preserve">Part </w:t>
      </w:r>
      <w:r w:rsidR="000D5810">
        <w:t>a</w:t>
      </w:r>
      <w:r>
        <w:t xml:space="preserve">) (3 points) </w:t>
      </w:r>
    </w:p>
    <w:p w14:paraId="5DF656CE" w14:textId="77777777" w:rsidR="008F2F0F" w:rsidRDefault="008F2F0F" w:rsidP="006D7C5C">
      <w:pPr>
        <w:pStyle w:val="ListParagraph"/>
      </w:pPr>
    </w:p>
    <w:p w14:paraId="72439285" w14:textId="77777777" w:rsidR="006D7C5C" w:rsidRDefault="006D7C5C" w:rsidP="006D7C5C">
      <w:pPr>
        <w:pStyle w:val="R-10"/>
      </w:pPr>
      <w:r>
        <w:t xml:space="preserve">&gt; </w:t>
      </w:r>
      <w:proofErr w:type="gramStart"/>
      <w:r>
        <w:t>library(</w:t>
      </w:r>
      <w:proofErr w:type="gramEnd"/>
      <w:r>
        <w:t>package = MASS)</w:t>
      </w:r>
    </w:p>
    <w:p w14:paraId="1856B5EE" w14:textId="181CEA35" w:rsidR="00A843ED" w:rsidRDefault="00A843ED" w:rsidP="00A843ED">
      <w:pPr>
        <w:pStyle w:val="R-10"/>
      </w:pPr>
      <w:r>
        <w:t xml:space="preserve">&gt; mod.fit.ord &lt;- </w:t>
      </w:r>
      <w:proofErr w:type="gramStart"/>
      <w:r>
        <w:t>polr(</w:t>
      </w:r>
      <w:proofErr w:type="gramEnd"/>
      <w:r>
        <w:t xml:space="preserve">formula = </w:t>
      </w:r>
      <w:proofErr w:type="gramStart"/>
      <w:r>
        <w:t>resp.order</w:t>
      </w:r>
      <w:proofErr w:type="gramEnd"/>
      <w:r>
        <w:t xml:space="preserve"> ~ time, data = project4, weights = count, method = "logistic")</w:t>
      </w:r>
    </w:p>
    <w:p w14:paraId="554E22F6" w14:textId="3DA496EA" w:rsidR="00A843ED" w:rsidRDefault="00A843ED" w:rsidP="00A843ED">
      <w:pPr>
        <w:pStyle w:val="R-10"/>
      </w:pPr>
      <w:r>
        <w:t>&gt; summary(mod.fit.ord)</w:t>
      </w:r>
    </w:p>
    <w:p w14:paraId="31A01541" w14:textId="77777777" w:rsidR="00A843ED" w:rsidRDefault="00A843ED" w:rsidP="00A843ED">
      <w:pPr>
        <w:pStyle w:val="R-10"/>
      </w:pPr>
    </w:p>
    <w:p w14:paraId="655C28F1" w14:textId="77777777" w:rsidR="00A843ED" w:rsidRDefault="00A843ED" w:rsidP="00A843ED">
      <w:pPr>
        <w:pStyle w:val="R-10"/>
      </w:pPr>
      <w:r>
        <w:t>Re-fitting to get Hessian</w:t>
      </w:r>
    </w:p>
    <w:p w14:paraId="1B9B8696" w14:textId="77777777" w:rsidR="00A843ED" w:rsidRDefault="00A843ED" w:rsidP="00A843ED">
      <w:pPr>
        <w:pStyle w:val="R-10"/>
      </w:pPr>
    </w:p>
    <w:p w14:paraId="3886E496" w14:textId="77777777" w:rsidR="00A843ED" w:rsidRDefault="00A843ED" w:rsidP="00A843ED">
      <w:pPr>
        <w:pStyle w:val="R-10"/>
      </w:pPr>
      <w:r>
        <w:t>Call:</w:t>
      </w:r>
    </w:p>
    <w:p w14:paraId="29FC1BE5" w14:textId="77777777" w:rsidR="00A843ED" w:rsidRDefault="00A843ED" w:rsidP="00A843ED">
      <w:pPr>
        <w:pStyle w:val="R-10"/>
      </w:pPr>
      <w:proofErr w:type="gramStart"/>
      <w:r>
        <w:t>polr(</w:t>
      </w:r>
      <w:proofErr w:type="gramEnd"/>
      <w:r>
        <w:t xml:space="preserve">formula = </w:t>
      </w:r>
      <w:proofErr w:type="gramStart"/>
      <w:r>
        <w:t>resp.order</w:t>
      </w:r>
      <w:proofErr w:type="gramEnd"/>
      <w:r>
        <w:t xml:space="preserve"> ~ time, data = project4, weights = count, </w:t>
      </w:r>
    </w:p>
    <w:p w14:paraId="47C6EC05" w14:textId="77777777" w:rsidR="00A843ED" w:rsidRDefault="00A843ED" w:rsidP="00A843ED">
      <w:pPr>
        <w:pStyle w:val="R-10"/>
      </w:pPr>
      <w:r>
        <w:t xml:space="preserve">    method = "logistic")</w:t>
      </w:r>
    </w:p>
    <w:p w14:paraId="35594EC3" w14:textId="77777777" w:rsidR="00A843ED" w:rsidRDefault="00A843ED" w:rsidP="00A843ED">
      <w:pPr>
        <w:pStyle w:val="R-10"/>
      </w:pPr>
    </w:p>
    <w:p w14:paraId="3E2F6B9A" w14:textId="77777777" w:rsidR="00A843ED" w:rsidRDefault="00A843ED" w:rsidP="00A843ED">
      <w:pPr>
        <w:pStyle w:val="R-10"/>
      </w:pPr>
      <w:r>
        <w:t>Coefficients:</w:t>
      </w:r>
    </w:p>
    <w:p w14:paraId="3C3FC7D7" w14:textId="77777777" w:rsidR="00A843ED" w:rsidRDefault="00A843ED" w:rsidP="00A843ED">
      <w:pPr>
        <w:pStyle w:val="R-10"/>
      </w:pPr>
      <w:r>
        <w:t xml:space="preserve">      Value Std. Error t value</w:t>
      </w:r>
    </w:p>
    <w:p w14:paraId="75E25539" w14:textId="77777777" w:rsidR="00A843ED" w:rsidRDefault="00A843ED" w:rsidP="00A843ED">
      <w:pPr>
        <w:pStyle w:val="R-10"/>
      </w:pPr>
      <w:r>
        <w:t>time 0.0959    0.01194   8.034</w:t>
      </w:r>
    </w:p>
    <w:p w14:paraId="06EC6EE9" w14:textId="77777777" w:rsidR="00A843ED" w:rsidRDefault="00A843ED" w:rsidP="00A843ED">
      <w:pPr>
        <w:pStyle w:val="R-10"/>
      </w:pPr>
    </w:p>
    <w:p w14:paraId="37679638" w14:textId="77777777" w:rsidR="00A843ED" w:rsidRDefault="00A843ED" w:rsidP="00A843ED">
      <w:pPr>
        <w:pStyle w:val="R-10"/>
      </w:pPr>
      <w:r>
        <w:lastRenderedPageBreak/>
        <w:t>Intercepts:</w:t>
      </w:r>
    </w:p>
    <w:p w14:paraId="1BFAB751" w14:textId="77777777" w:rsidR="00A843ED" w:rsidRDefault="00A843ED" w:rsidP="00A843ED">
      <w:pPr>
        <w:pStyle w:val="R-10"/>
      </w:pPr>
      <w:r>
        <w:t xml:space="preserve">            Value   Std. Error t value</w:t>
      </w:r>
    </w:p>
    <w:p w14:paraId="7C575126" w14:textId="77777777" w:rsidR="00A843ED" w:rsidRDefault="00A843ED" w:rsidP="00A843ED">
      <w:pPr>
        <w:pStyle w:val="R-10"/>
      </w:pPr>
      <w:r>
        <w:t>normal|</w:t>
      </w:r>
      <w:proofErr w:type="gramStart"/>
      <w:r>
        <w:t>mild  3.9558</w:t>
      </w:r>
      <w:proofErr w:type="gramEnd"/>
      <w:r>
        <w:t xml:space="preserve">  0.4097     9.6558</w:t>
      </w:r>
    </w:p>
    <w:p w14:paraId="3CD11DE2" w14:textId="77777777" w:rsidR="00A843ED" w:rsidRDefault="00A843ED" w:rsidP="00A843ED">
      <w:pPr>
        <w:pStyle w:val="R-10"/>
      </w:pPr>
      <w:r>
        <w:t>mild|</w:t>
      </w:r>
      <w:proofErr w:type="gramStart"/>
      <w:r>
        <w:t>severe  4.8690</w:t>
      </w:r>
      <w:proofErr w:type="gramEnd"/>
      <w:r>
        <w:t xml:space="preserve">  0.4411    11.0383</w:t>
      </w:r>
    </w:p>
    <w:p w14:paraId="3D744357" w14:textId="77777777" w:rsidR="00A843ED" w:rsidRDefault="00A843ED" w:rsidP="00A843ED">
      <w:pPr>
        <w:pStyle w:val="R-10"/>
      </w:pPr>
    </w:p>
    <w:p w14:paraId="30482B16" w14:textId="77777777" w:rsidR="00A843ED" w:rsidRDefault="00A843ED" w:rsidP="00A843ED">
      <w:pPr>
        <w:pStyle w:val="R-10"/>
      </w:pPr>
      <w:r>
        <w:t xml:space="preserve">Residual Deviance: 416.9188 </w:t>
      </w:r>
    </w:p>
    <w:p w14:paraId="492BFFB1" w14:textId="5BA9B399" w:rsidR="00A843ED" w:rsidRDefault="00A843ED" w:rsidP="00A843ED">
      <w:pPr>
        <w:pStyle w:val="R-10"/>
      </w:pPr>
      <w:r>
        <w:t>AIC: 422.9188</w:t>
      </w:r>
    </w:p>
    <w:p w14:paraId="26748EA5" w14:textId="77777777" w:rsidR="006D7C5C" w:rsidRDefault="006D7C5C" w:rsidP="006D7C5C">
      <w:pPr>
        <w:pStyle w:val="ListParagraph"/>
      </w:pPr>
    </w:p>
    <w:p w14:paraId="59C215EF" w14:textId="5938CF72" w:rsidR="00E676D2" w:rsidRDefault="006D7C5C" w:rsidP="006D7C5C">
      <w:pPr>
        <w:pStyle w:val="ListParagraph"/>
      </w:pPr>
      <w:r>
        <w:t xml:space="preserve">The estimated model is </w:t>
      </w:r>
      <w:r w:rsidR="00892132" w:rsidRPr="00FD7477">
        <w:rPr>
          <w:position w:val="-10"/>
        </w:rPr>
        <w:object w:dxaOrig="3500" w:dyaOrig="380" w14:anchorId="7837C11E">
          <v:shape id="_x0000_i1029" type="#_x0000_t75" style="width:174.75pt;height:18.75pt" o:ole="">
            <v:imagedata r:id="rId16" o:title=""/>
          </v:shape>
          <o:OLEObject Type="Embed" ProgID="Equation.DSMT4" ShapeID="_x0000_i1029" DrawAspect="Content" ObjectID="_1836822893" r:id="rId17"/>
        </w:object>
      </w:r>
      <w:r>
        <w:t xml:space="preserve"> where </w:t>
      </w:r>
      <w:r w:rsidRPr="00FD7477">
        <w:rPr>
          <w:position w:val="-10"/>
        </w:rPr>
        <w:object w:dxaOrig="1359" w:dyaOrig="380" w14:anchorId="0DF898F5">
          <v:shape id="_x0000_i1030" type="#_x0000_t75" style="width:67.5pt;height:18.75pt" o:ole="">
            <v:imagedata r:id="rId18" o:title=""/>
          </v:shape>
          <o:OLEObject Type="Embed" ProgID="Equation.DSMT4" ShapeID="_x0000_i1030" DrawAspect="Content" ObjectID="_1836822894" r:id="rId19"/>
        </w:object>
      </w:r>
      <w:r>
        <w:t xml:space="preserve"> and </w:t>
      </w:r>
      <w:r w:rsidR="00A843ED" w:rsidRPr="00FD7477">
        <w:rPr>
          <w:position w:val="-10"/>
        </w:rPr>
        <w:object w:dxaOrig="1420" w:dyaOrig="380" w14:anchorId="1510A8A0">
          <v:shape id="_x0000_i1031" type="#_x0000_t75" style="width:71.25pt;height:18.75pt" o:ole="">
            <v:imagedata r:id="rId20" o:title=""/>
          </v:shape>
          <o:OLEObject Type="Embed" ProgID="Equation.DSMT4" ShapeID="_x0000_i1031" DrawAspect="Content" ObjectID="_1836822895" r:id="rId21"/>
        </w:object>
      </w:r>
    </w:p>
    <w:p w14:paraId="23D98016" w14:textId="77777777" w:rsidR="00E676D2" w:rsidRDefault="00E676D2" w:rsidP="006D7C5C">
      <w:pPr>
        <w:pStyle w:val="ListParagraph"/>
      </w:pPr>
    </w:p>
    <w:p w14:paraId="52EF226B" w14:textId="12EF060D" w:rsidR="008F2F0F" w:rsidRDefault="008F2F0F" w:rsidP="008F2F0F">
      <w:pPr>
        <w:pStyle w:val="ListParagraph"/>
      </w:pPr>
      <w:r>
        <w:t xml:space="preserve">Part </w:t>
      </w:r>
      <w:r w:rsidR="000D5810">
        <w:t>c</w:t>
      </w:r>
      <w:r>
        <w:t xml:space="preserve">) (3 points) </w:t>
      </w:r>
    </w:p>
    <w:p w14:paraId="4CEA4894" w14:textId="77777777" w:rsidR="008F2F0F" w:rsidRDefault="008F2F0F" w:rsidP="006D7C5C">
      <w:pPr>
        <w:pStyle w:val="ListParagraph"/>
      </w:pPr>
    </w:p>
    <w:p w14:paraId="57E1D969" w14:textId="4E4D0D2E" w:rsidR="00E676D2" w:rsidRDefault="00E676D2" w:rsidP="00E676D2">
      <w:pPr>
        <w:pStyle w:val="R-10"/>
      </w:pPr>
      <w:r>
        <w:t>&gt; Anova(mod.fit.ord)</w:t>
      </w:r>
    </w:p>
    <w:p w14:paraId="0E5E7733" w14:textId="77777777" w:rsidR="00E676D2" w:rsidRDefault="00E676D2" w:rsidP="00E676D2">
      <w:pPr>
        <w:pStyle w:val="R-10"/>
      </w:pPr>
      <w:r>
        <w:t>Analysis of Deviance Table (Type II tests)</w:t>
      </w:r>
    </w:p>
    <w:p w14:paraId="590FA223" w14:textId="77777777" w:rsidR="00E676D2" w:rsidRDefault="00E676D2" w:rsidP="00E676D2">
      <w:pPr>
        <w:pStyle w:val="R-10"/>
      </w:pPr>
    </w:p>
    <w:p w14:paraId="47CC04E9" w14:textId="77777777" w:rsidR="00E676D2" w:rsidRDefault="00E676D2" w:rsidP="00E676D2">
      <w:pPr>
        <w:pStyle w:val="R-10"/>
      </w:pPr>
      <w:r>
        <w:t xml:space="preserve">Response: </w:t>
      </w:r>
      <w:proofErr w:type="gramStart"/>
      <w:r>
        <w:t>resp.order</w:t>
      </w:r>
      <w:proofErr w:type="gramEnd"/>
    </w:p>
    <w:p w14:paraId="78E54392" w14:textId="77777777" w:rsidR="00E676D2" w:rsidRDefault="00E676D2" w:rsidP="00E676D2">
      <w:pPr>
        <w:pStyle w:val="R-10"/>
      </w:pPr>
      <w:r>
        <w:t xml:space="preserve">     LR Chisq Df Pr(&gt;Chisq)    </w:t>
      </w:r>
    </w:p>
    <w:p w14:paraId="0E5E2B95" w14:textId="77777777" w:rsidR="00E676D2" w:rsidRDefault="00E676D2" w:rsidP="00E676D2">
      <w:pPr>
        <w:pStyle w:val="R-10"/>
      </w:pPr>
      <w:r>
        <w:t xml:space="preserve">time   </w:t>
      </w:r>
      <w:proofErr w:type="gramStart"/>
      <w:r>
        <w:t>88.243  1</w:t>
      </w:r>
      <w:proofErr w:type="gramEnd"/>
      <w:r>
        <w:t xml:space="preserve">  &lt; 2.2e-16 ***</w:t>
      </w:r>
    </w:p>
    <w:p w14:paraId="4DBAAA33" w14:textId="77777777" w:rsidR="00E676D2" w:rsidRDefault="00E676D2" w:rsidP="00E676D2">
      <w:pPr>
        <w:pStyle w:val="R-10"/>
      </w:pPr>
      <w:r>
        <w:t>---</w:t>
      </w:r>
    </w:p>
    <w:p w14:paraId="0B529625" w14:textId="0D2053C7" w:rsidR="00E676D2" w:rsidRDefault="00E676D2" w:rsidP="00E676D2">
      <w:pPr>
        <w:pStyle w:val="R-10"/>
      </w:pPr>
      <w:r>
        <w:t>Signif. codes</w:t>
      </w:r>
      <w:proofErr w:type="gramStart"/>
      <w:r>
        <w:t>:  0 ‘</w:t>
      </w:r>
      <w:proofErr w:type="gramEnd"/>
      <w:r>
        <w:t xml:space="preserve">***’ </w:t>
      </w:r>
      <w:proofErr w:type="gramStart"/>
      <w:r>
        <w:t>0.001 ‘*</w:t>
      </w:r>
      <w:proofErr w:type="gramEnd"/>
      <w:r>
        <w:t xml:space="preserve">*’ </w:t>
      </w:r>
      <w:proofErr w:type="gramStart"/>
      <w:r>
        <w:t>0.01 ‘*</w:t>
      </w:r>
      <w:proofErr w:type="gramEnd"/>
      <w:r>
        <w:t xml:space="preserve">’ 0.05 ‘.’ 0.1 </w:t>
      </w:r>
      <w:proofErr w:type="gramStart"/>
      <w:r>
        <w:t>‘ ’</w:t>
      </w:r>
      <w:proofErr w:type="gramEnd"/>
      <w:r>
        <w:t xml:space="preserve"> 1</w:t>
      </w:r>
    </w:p>
    <w:p w14:paraId="6E43C1E6" w14:textId="77777777" w:rsidR="00E676D2" w:rsidRDefault="00E676D2" w:rsidP="006D7C5C">
      <w:pPr>
        <w:pStyle w:val="ListParagraph"/>
      </w:pPr>
    </w:p>
    <w:p w14:paraId="60912582" w14:textId="7A56C801" w:rsidR="006D7C5C" w:rsidRDefault="006D7C5C" w:rsidP="006D7C5C">
      <w:pPr>
        <w:pStyle w:val="ListParagraph"/>
      </w:pPr>
      <w:r>
        <w:t xml:space="preserve">The hypothesis test of </w:t>
      </w:r>
    </w:p>
    <w:p w14:paraId="3B58D6B3" w14:textId="77777777" w:rsidR="006D7C5C" w:rsidRDefault="006D7C5C" w:rsidP="006D7C5C">
      <w:pPr>
        <w:pStyle w:val="ListParagraph"/>
      </w:pPr>
    </w:p>
    <w:p w14:paraId="5A316F23" w14:textId="77777777" w:rsidR="006D7C5C" w:rsidRDefault="006D7C5C" w:rsidP="006D7C5C">
      <w:pPr>
        <w:pStyle w:val="ListParagraph"/>
        <w:ind w:left="1080"/>
      </w:pPr>
      <w:r>
        <w:t>H</w:t>
      </w:r>
      <w:r>
        <w:rPr>
          <w:vertAlign w:val="subscript"/>
        </w:rPr>
        <w:t>0</w:t>
      </w:r>
      <w:r>
        <w:t xml:space="preserve">: </w:t>
      </w:r>
      <w:r>
        <w:sym w:font="Symbol" w:char="F062"/>
      </w:r>
      <w:r>
        <w:rPr>
          <w:vertAlign w:val="subscript"/>
        </w:rPr>
        <w:t>1</w:t>
      </w:r>
      <w:r>
        <w:t xml:space="preserve"> = 0 vs. H</w:t>
      </w:r>
      <w:r>
        <w:rPr>
          <w:vertAlign w:val="subscript"/>
        </w:rPr>
        <w:t>a</w:t>
      </w:r>
      <w:r>
        <w:t xml:space="preserve">: </w:t>
      </w:r>
      <w:r>
        <w:sym w:font="Symbol" w:char="F062"/>
      </w:r>
      <w:r>
        <w:rPr>
          <w:vertAlign w:val="subscript"/>
        </w:rPr>
        <w:t>1</w:t>
      </w:r>
      <w:r>
        <w:t xml:space="preserve"> </w:t>
      </w:r>
      <w:r>
        <w:sym w:font="Symbol" w:char="F0B9"/>
      </w:r>
      <w:r>
        <w:t xml:space="preserve"> 0</w:t>
      </w:r>
    </w:p>
    <w:p w14:paraId="358170F3" w14:textId="77777777" w:rsidR="006D7C5C" w:rsidRDefault="006D7C5C" w:rsidP="006D7C5C">
      <w:pPr>
        <w:pStyle w:val="ListParagraph"/>
        <w:ind w:left="1080"/>
      </w:pPr>
    </w:p>
    <w:p w14:paraId="41D6EEF2" w14:textId="0A821ED4" w:rsidR="006D7C5C" w:rsidRDefault="006D7C5C" w:rsidP="006D7C5C">
      <w:pPr>
        <w:pStyle w:val="ListParagraph"/>
      </w:pPr>
      <w:r>
        <w:t>results in -2</w:t>
      </w:r>
      <w:proofErr w:type="gramStart"/>
      <w:r>
        <w:t>log(</w:t>
      </w:r>
      <w:proofErr w:type="gramEnd"/>
      <w:r>
        <w:sym w:font="Symbol" w:char="F04C"/>
      </w:r>
      <w:r>
        <w:t>) = 88.243. Because the p-value is extremely small, reject the null hypothesis. There is sufficient evidence to conclude that p</w:t>
      </w:r>
      <w:r w:rsidRPr="002F2DB2">
        <w:t>neumoconiosis</w:t>
      </w:r>
      <w:r>
        <w:t xml:space="preserve"> category is dependent on exposure time. </w:t>
      </w:r>
    </w:p>
    <w:p w14:paraId="6D999D7E" w14:textId="77777777" w:rsidR="006D7C5C" w:rsidRDefault="006D7C5C" w:rsidP="006D7C5C">
      <w:pPr>
        <w:pStyle w:val="ListParagraph"/>
      </w:pPr>
    </w:p>
    <w:p w14:paraId="1002AB3F" w14:textId="0023CE7C" w:rsidR="008F2F0F" w:rsidRDefault="008F2F0F" w:rsidP="008F2F0F">
      <w:pPr>
        <w:pStyle w:val="ListParagraph"/>
      </w:pPr>
      <w:r>
        <w:t xml:space="preserve">Part </w:t>
      </w:r>
      <w:r w:rsidR="000D5810">
        <w:t>d</w:t>
      </w:r>
      <w:r>
        <w:t xml:space="preserve">) (3 points) and Part </w:t>
      </w:r>
      <w:r w:rsidR="000D5810">
        <w:t>e</w:t>
      </w:r>
      <w:r>
        <w:t xml:space="preserve">) (3 points) </w:t>
      </w:r>
    </w:p>
    <w:p w14:paraId="0E541DF2" w14:textId="77777777" w:rsidR="008F2F0F" w:rsidRDefault="008F2F0F" w:rsidP="006D7C5C">
      <w:pPr>
        <w:pStyle w:val="ListParagraph"/>
      </w:pPr>
    </w:p>
    <w:p w14:paraId="393BD3F9" w14:textId="6C5AB882" w:rsidR="006D7C5C" w:rsidRDefault="006D7C5C" w:rsidP="006D7C5C">
      <w:pPr>
        <w:pStyle w:val="ListParagraph"/>
      </w:pPr>
      <w:r w:rsidRPr="00E676D2">
        <w:t>Below are the estimated probabilities and the corresponding plot of the model</w:t>
      </w:r>
      <w:r w:rsidR="00892132">
        <w:t>. The wider lines on the plot are for the proportional odds regression model</w:t>
      </w:r>
      <w:r w:rsidRPr="00E676D2">
        <w:t>.</w:t>
      </w:r>
      <w:r>
        <w:t xml:space="preserve"> </w:t>
      </w:r>
    </w:p>
    <w:p w14:paraId="473FD232" w14:textId="77777777" w:rsidR="006D7C5C" w:rsidRDefault="006D7C5C" w:rsidP="006D7C5C">
      <w:pPr>
        <w:pStyle w:val="ListParagraph"/>
      </w:pPr>
    </w:p>
    <w:p w14:paraId="2FB3FD2C" w14:textId="398A1B8A" w:rsidR="00E676D2" w:rsidRPr="00E676D2" w:rsidRDefault="00E676D2" w:rsidP="00E676D2">
      <w:pPr>
        <w:pStyle w:val="R-10"/>
      </w:pPr>
      <w:r w:rsidRPr="00E676D2">
        <w:t xml:space="preserve">&gt; pi.hat.ord &lt;- </w:t>
      </w:r>
      <w:proofErr w:type="gramStart"/>
      <w:r w:rsidRPr="00E676D2">
        <w:t>predict(</w:t>
      </w:r>
      <w:proofErr w:type="gramEnd"/>
      <w:r w:rsidRPr="00E676D2">
        <w:t>object = mod.fit.ord, newdata = project4, type = "probs")</w:t>
      </w:r>
    </w:p>
    <w:p w14:paraId="684153DA" w14:textId="5989B037" w:rsidR="00E676D2" w:rsidRDefault="00E676D2" w:rsidP="00E676D2">
      <w:pPr>
        <w:pStyle w:val="R-10"/>
      </w:pPr>
      <w:r>
        <w:t xml:space="preserve">&gt; </w:t>
      </w:r>
      <w:proofErr w:type="gramStart"/>
      <w:r>
        <w:t>data.frame</w:t>
      </w:r>
      <w:proofErr w:type="gramEnd"/>
      <w:r>
        <w:t>(time = project4[1:8,"time"], normal = round(</w:t>
      </w:r>
      <w:proofErr w:type="gramStart"/>
      <w:r>
        <w:t>pi.hat.ord[</w:t>
      </w:r>
      <w:proofErr w:type="gramEnd"/>
      <w:r>
        <w:t>1:8,1],2), mild = round(</w:t>
      </w:r>
      <w:proofErr w:type="gramStart"/>
      <w:r>
        <w:t>pi.hat.ord[</w:t>
      </w:r>
      <w:proofErr w:type="gramEnd"/>
      <w:r>
        <w:t>1:8,2],2), severe = round(</w:t>
      </w:r>
      <w:proofErr w:type="gramStart"/>
      <w:r>
        <w:t>pi.hat.ord[</w:t>
      </w:r>
      <w:proofErr w:type="gramEnd"/>
      <w:r>
        <w:t>1:8,3],2))</w:t>
      </w:r>
    </w:p>
    <w:p w14:paraId="2D3AC729" w14:textId="77777777" w:rsidR="00E676D2" w:rsidRDefault="00E676D2" w:rsidP="00E676D2">
      <w:pPr>
        <w:pStyle w:val="R-10"/>
      </w:pPr>
      <w:r>
        <w:t xml:space="preserve">  time normal mild severe</w:t>
      </w:r>
    </w:p>
    <w:p w14:paraId="42F73820" w14:textId="77777777" w:rsidR="00E676D2" w:rsidRDefault="00E676D2" w:rsidP="00E676D2">
      <w:pPr>
        <w:pStyle w:val="R-10"/>
      </w:pPr>
      <w:proofErr w:type="gramStart"/>
      <w:r>
        <w:t>1  5.8</w:t>
      </w:r>
      <w:proofErr w:type="gramEnd"/>
      <w:r>
        <w:t xml:space="preserve">   0.97 0.02   0.01</w:t>
      </w:r>
    </w:p>
    <w:p w14:paraId="2131015D" w14:textId="77777777" w:rsidR="00E676D2" w:rsidRDefault="00E676D2" w:rsidP="00E676D2">
      <w:pPr>
        <w:pStyle w:val="R-10"/>
      </w:pPr>
      <w:r>
        <w:t>2 15.0   0.93 0.04   0.03</w:t>
      </w:r>
    </w:p>
    <w:p w14:paraId="700E092D" w14:textId="77777777" w:rsidR="00E676D2" w:rsidRDefault="00E676D2" w:rsidP="00E676D2">
      <w:pPr>
        <w:pStyle w:val="R-10"/>
      </w:pPr>
      <w:r>
        <w:t>3 21.5   0.87 0.07   0.06</w:t>
      </w:r>
    </w:p>
    <w:p w14:paraId="6582EC9F" w14:textId="77777777" w:rsidR="00E676D2" w:rsidRDefault="00E676D2" w:rsidP="00E676D2">
      <w:pPr>
        <w:pStyle w:val="R-10"/>
      </w:pPr>
      <w:r>
        <w:t>4 27.5   0.79 0.11   0.10</w:t>
      </w:r>
    </w:p>
    <w:p w14:paraId="6ABC718A" w14:textId="77777777" w:rsidR="00E676D2" w:rsidRDefault="00E676D2" w:rsidP="00E676D2">
      <w:pPr>
        <w:pStyle w:val="R-10"/>
      </w:pPr>
      <w:r>
        <w:t>5 33.5   0.68 0.16   0.16</w:t>
      </w:r>
    </w:p>
    <w:p w14:paraId="5A5CBCE8" w14:textId="77777777" w:rsidR="00E676D2" w:rsidRDefault="00E676D2" w:rsidP="00E676D2">
      <w:pPr>
        <w:pStyle w:val="R-10"/>
      </w:pPr>
      <w:r>
        <w:t>6 39.5   0.54 0.20   0.25</w:t>
      </w:r>
    </w:p>
    <w:p w14:paraId="32C80133" w14:textId="77777777" w:rsidR="00E676D2" w:rsidRDefault="00E676D2" w:rsidP="00E676D2">
      <w:pPr>
        <w:pStyle w:val="R-10"/>
      </w:pPr>
      <w:r>
        <w:t>7 46.0   0.39 0.22   0.39</w:t>
      </w:r>
    </w:p>
    <w:p w14:paraId="665A84A8" w14:textId="77777777" w:rsidR="00E676D2" w:rsidRDefault="00E676D2" w:rsidP="00E676D2">
      <w:pPr>
        <w:pStyle w:val="R-10"/>
      </w:pPr>
      <w:r>
        <w:t>8 51.5   0.27 0.21   0.52</w:t>
      </w:r>
    </w:p>
    <w:p w14:paraId="4B78F6E3" w14:textId="77777777" w:rsidR="00E676D2" w:rsidRDefault="00E676D2" w:rsidP="00E676D2">
      <w:pPr>
        <w:pStyle w:val="R-10"/>
      </w:pPr>
    </w:p>
    <w:p w14:paraId="3D3E1675" w14:textId="77777777" w:rsidR="006D7C5C" w:rsidRDefault="006D7C5C" w:rsidP="00E676D2">
      <w:pPr>
        <w:pStyle w:val="R-10"/>
      </w:pPr>
      <w:r>
        <w:t>&gt; #Plot</w:t>
      </w:r>
    </w:p>
    <w:p w14:paraId="11F04CCA" w14:textId="15179AEE" w:rsidR="006D7C5C" w:rsidRDefault="006D7C5C" w:rsidP="00E676D2">
      <w:pPr>
        <w:pStyle w:val="R-10"/>
      </w:pPr>
      <w:r>
        <w:t>&gt; lwd.po</w:t>
      </w:r>
      <w:r w:rsidR="005D2504">
        <w:t xml:space="preserve"> </w:t>
      </w:r>
      <w:r>
        <w:t>&lt;-</w:t>
      </w:r>
      <w:r w:rsidR="005D2504">
        <w:t xml:space="preserve"> </w:t>
      </w:r>
      <w:r>
        <w:t>4</w:t>
      </w:r>
    </w:p>
    <w:p w14:paraId="3C1A702A" w14:textId="1A241962" w:rsidR="00E676D2" w:rsidRPr="00E676D2" w:rsidRDefault="00E676D2" w:rsidP="00E676D2">
      <w:pPr>
        <w:pStyle w:val="R-10"/>
      </w:pPr>
      <w:r w:rsidRPr="00E676D2">
        <w:t>&gt; # Normal</w:t>
      </w:r>
    </w:p>
    <w:p w14:paraId="0CF51D44" w14:textId="03E0AD7D" w:rsidR="00E676D2" w:rsidRPr="00E676D2" w:rsidRDefault="00E676D2" w:rsidP="00E676D2">
      <w:pPr>
        <w:pStyle w:val="R-10"/>
      </w:pPr>
      <w:r w:rsidRPr="00E676D2">
        <w:t xml:space="preserve">&gt; </w:t>
      </w:r>
      <w:proofErr w:type="gramStart"/>
      <w:r w:rsidRPr="00E676D2">
        <w:t>curve(</w:t>
      </w:r>
      <w:proofErr w:type="gramEnd"/>
      <w:r w:rsidRPr="00E676D2">
        <w:t xml:space="preserve">expr = </w:t>
      </w:r>
      <w:proofErr w:type="gramStart"/>
      <w:r w:rsidRPr="00E676D2">
        <w:t>predict(</w:t>
      </w:r>
      <w:proofErr w:type="gramEnd"/>
      <w:r w:rsidRPr="00E676D2">
        <w:t xml:space="preserve">object = mod.fit.ord, newdata = </w:t>
      </w:r>
      <w:proofErr w:type="gramStart"/>
      <w:r w:rsidRPr="00E676D2">
        <w:t>data.frame</w:t>
      </w:r>
      <w:proofErr w:type="gramEnd"/>
      <w:r w:rsidRPr="00E676D2">
        <w:t>(time = x), type =</w:t>
      </w:r>
      <w:r>
        <w:t xml:space="preserve"> </w:t>
      </w:r>
      <w:r w:rsidRPr="00E676D2">
        <w:t>"probs</w:t>
      </w:r>
      <w:proofErr w:type="gramStart"/>
      <w:r w:rsidRPr="00E676D2">
        <w:t>")[</w:t>
      </w:r>
      <w:proofErr w:type="gramEnd"/>
      <w:r w:rsidRPr="00E676D2">
        <w:t>,1], col = "black", add = TRUE, lty = "solid", lwd = lwd.po, n = 1000)</w:t>
      </w:r>
    </w:p>
    <w:p w14:paraId="21410B0B" w14:textId="1D090CE8" w:rsidR="00E676D2" w:rsidRPr="00E676D2" w:rsidRDefault="00E676D2" w:rsidP="00E676D2">
      <w:pPr>
        <w:pStyle w:val="R-10"/>
      </w:pPr>
      <w:r w:rsidRPr="00E676D2">
        <w:t>&gt; # Mild</w:t>
      </w:r>
    </w:p>
    <w:p w14:paraId="6B595679" w14:textId="4F1C0874" w:rsidR="00E676D2" w:rsidRPr="00E676D2" w:rsidRDefault="00E676D2" w:rsidP="00E676D2">
      <w:pPr>
        <w:pStyle w:val="R-10"/>
      </w:pPr>
      <w:r w:rsidRPr="00E676D2">
        <w:t xml:space="preserve">&gt; </w:t>
      </w:r>
      <w:proofErr w:type="gramStart"/>
      <w:r w:rsidRPr="00E676D2">
        <w:t>curve(</w:t>
      </w:r>
      <w:proofErr w:type="gramEnd"/>
      <w:r w:rsidRPr="00E676D2">
        <w:t xml:space="preserve">expr = </w:t>
      </w:r>
      <w:proofErr w:type="gramStart"/>
      <w:r w:rsidRPr="00E676D2">
        <w:t>predict(</w:t>
      </w:r>
      <w:proofErr w:type="gramEnd"/>
      <w:r w:rsidRPr="00E676D2">
        <w:t xml:space="preserve">object = mod.fit.ord, newdata = </w:t>
      </w:r>
      <w:proofErr w:type="gramStart"/>
      <w:r w:rsidRPr="00E676D2">
        <w:t>data.frame</w:t>
      </w:r>
      <w:proofErr w:type="gramEnd"/>
      <w:r w:rsidRPr="00E676D2">
        <w:t>(time = x), type = "probs</w:t>
      </w:r>
      <w:proofErr w:type="gramStart"/>
      <w:r w:rsidRPr="00E676D2">
        <w:t>")[</w:t>
      </w:r>
      <w:proofErr w:type="gramEnd"/>
      <w:r w:rsidRPr="00E676D2">
        <w:t>,2],</w:t>
      </w:r>
      <w:r>
        <w:t xml:space="preserve"> c</w:t>
      </w:r>
      <w:r w:rsidRPr="00E676D2">
        <w:t>ol = "green", add = TRUE, lty = "dotdash", lwd = lwd.po, n = 1000)</w:t>
      </w:r>
    </w:p>
    <w:p w14:paraId="7B22414C" w14:textId="3886C99B" w:rsidR="00E676D2" w:rsidRPr="00E676D2" w:rsidRDefault="00E676D2" w:rsidP="00E676D2">
      <w:pPr>
        <w:pStyle w:val="R-10"/>
      </w:pPr>
      <w:r w:rsidRPr="00E676D2">
        <w:lastRenderedPageBreak/>
        <w:t>&gt; # Severe</w:t>
      </w:r>
    </w:p>
    <w:p w14:paraId="2CB98972" w14:textId="77777777" w:rsidR="00E676D2" w:rsidRDefault="00E676D2" w:rsidP="00E676D2">
      <w:pPr>
        <w:pStyle w:val="R-10"/>
      </w:pPr>
      <w:r w:rsidRPr="00E676D2">
        <w:t xml:space="preserve">&gt; </w:t>
      </w:r>
      <w:proofErr w:type="gramStart"/>
      <w:r w:rsidRPr="00E676D2">
        <w:t>curve(</w:t>
      </w:r>
      <w:proofErr w:type="gramEnd"/>
      <w:r w:rsidRPr="00E676D2">
        <w:t xml:space="preserve">expr = </w:t>
      </w:r>
      <w:proofErr w:type="gramStart"/>
      <w:r w:rsidRPr="00E676D2">
        <w:t>predict(</w:t>
      </w:r>
      <w:proofErr w:type="gramEnd"/>
      <w:r w:rsidRPr="00E676D2">
        <w:t xml:space="preserve">object = mod.fit.ord, newdata = </w:t>
      </w:r>
      <w:proofErr w:type="gramStart"/>
      <w:r w:rsidRPr="00E676D2">
        <w:t>data.frame</w:t>
      </w:r>
      <w:proofErr w:type="gramEnd"/>
      <w:r w:rsidRPr="00E676D2">
        <w:t>(time = x), type = "probs</w:t>
      </w:r>
      <w:proofErr w:type="gramStart"/>
      <w:r w:rsidRPr="00E676D2">
        <w:t>")[</w:t>
      </w:r>
      <w:proofErr w:type="gramEnd"/>
      <w:r w:rsidRPr="00E676D2">
        <w:t>,3],</w:t>
      </w:r>
      <w:r>
        <w:t xml:space="preserve"> </w:t>
      </w:r>
      <w:r w:rsidRPr="00E676D2">
        <w:t>col = "red", add = TRUE, lty = "longdash", lwd = lwd.po, n = 1000)</w:t>
      </w:r>
    </w:p>
    <w:p w14:paraId="1BD49FDD" w14:textId="621DCFCB" w:rsidR="006D7C5C" w:rsidRDefault="00E676D2" w:rsidP="00E676D2">
      <w:pPr>
        <w:pStyle w:val="R-10"/>
      </w:pPr>
      <w:r w:rsidRPr="00E676D2">
        <w:rPr>
          <w:noProof/>
        </w:rPr>
        <w:drawing>
          <wp:inline distT="0" distB="0" distL="0" distR="0" wp14:anchorId="0AA67918" wp14:editId="0611BBE9">
            <wp:extent cx="5060356" cy="4711366"/>
            <wp:effectExtent l="0" t="0" r="6985" b="0"/>
            <wp:docPr id="19925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5545" name=""/>
                    <pic:cNvPicPr/>
                  </pic:nvPicPr>
                  <pic:blipFill>
                    <a:blip r:embed="rId22"/>
                    <a:stretch>
                      <a:fillRect/>
                    </a:stretch>
                  </pic:blipFill>
                  <pic:spPr>
                    <a:xfrm>
                      <a:off x="0" y="0"/>
                      <a:ext cx="5061272" cy="4712219"/>
                    </a:xfrm>
                    <a:prstGeom prst="rect">
                      <a:avLst/>
                    </a:prstGeom>
                  </pic:spPr>
                </pic:pic>
              </a:graphicData>
            </a:graphic>
          </wp:inline>
        </w:drawing>
      </w:r>
    </w:p>
    <w:p w14:paraId="1B1A8AB0" w14:textId="77777777" w:rsidR="00E676D2" w:rsidRDefault="00E676D2" w:rsidP="00E676D2"/>
    <w:p w14:paraId="470594C3" w14:textId="5A08B527" w:rsidR="006D7C5C" w:rsidRDefault="006D7C5C" w:rsidP="00E676D2">
      <w:pPr>
        <w:ind w:left="720"/>
      </w:pPr>
      <w:r>
        <w:t>Notice how close the two models are! As exposure time increases, the estimated probability of having a more serious form of p</w:t>
      </w:r>
      <w:r w:rsidRPr="002F2DB2">
        <w:t>neumoconiosis</w:t>
      </w:r>
      <w:r>
        <w:t xml:space="preserve"> increases. </w:t>
      </w:r>
    </w:p>
    <w:p w14:paraId="03DCE753" w14:textId="77777777" w:rsidR="000D5810" w:rsidRDefault="000D5810" w:rsidP="00E676D2">
      <w:pPr>
        <w:ind w:left="720"/>
      </w:pPr>
    </w:p>
    <w:p w14:paraId="0BFCEF8C" w14:textId="431B8CE6" w:rsidR="000D5810" w:rsidRDefault="000D5810" w:rsidP="000D5810">
      <w:pPr>
        <w:pStyle w:val="ListParagraph"/>
      </w:pPr>
      <w:r>
        <w:t xml:space="preserve">Part f) (3 points) </w:t>
      </w:r>
    </w:p>
    <w:p w14:paraId="3C28CE83" w14:textId="77777777" w:rsidR="006D7C5C" w:rsidRDefault="006D7C5C" w:rsidP="006D7C5C">
      <w:pPr>
        <w:pStyle w:val="ListParagraph"/>
        <w:ind w:left="1080"/>
      </w:pPr>
    </w:p>
    <w:p w14:paraId="048750FC" w14:textId="77777777" w:rsidR="006D7C5C" w:rsidRPr="00DA7CAC" w:rsidRDefault="006D7C5C" w:rsidP="006D7C5C">
      <w:pPr>
        <w:pStyle w:val="R-10"/>
      </w:pPr>
      <w:r w:rsidRPr="00DA7CAC">
        <w:t>&gt; -mod.fit.ord$coefficients</w:t>
      </w:r>
    </w:p>
    <w:p w14:paraId="563A7B68" w14:textId="77777777" w:rsidR="006D7C5C" w:rsidRPr="00DA7CAC" w:rsidRDefault="006D7C5C" w:rsidP="006D7C5C">
      <w:pPr>
        <w:pStyle w:val="R-10"/>
      </w:pPr>
      <w:r w:rsidRPr="00DA7CAC">
        <w:t xml:space="preserve">       time </w:t>
      </w:r>
    </w:p>
    <w:p w14:paraId="1C9D36E6" w14:textId="77777777" w:rsidR="006D7C5C" w:rsidRPr="00DA7CAC" w:rsidRDefault="006D7C5C" w:rsidP="006D7C5C">
      <w:pPr>
        <w:pStyle w:val="R-10"/>
      </w:pPr>
      <w:r w:rsidRPr="00DA7CAC">
        <w:t xml:space="preserve">-0.09590405 </w:t>
      </w:r>
    </w:p>
    <w:p w14:paraId="564FE188" w14:textId="77777777" w:rsidR="006D7C5C" w:rsidRPr="00DA7CAC" w:rsidRDefault="006D7C5C" w:rsidP="006D7C5C">
      <w:pPr>
        <w:pStyle w:val="R-10"/>
      </w:pPr>
      <w:r w:rsidRPr="00DA7CAC">
        <w:t>&gt; exp(-5*mod.fit.ord$coefficients)</w:t>
      </w:r>
    </w:p>
    <w:p w14:paraId="518BFF4A" w14:textId="77777777" w:rsidR="006D7C5C" w:rsidRPr="00DA7CAC" w:rsidRDefault="006D7C5C" w:rsidP="006D7C5C">
      <w:pPr>
        <w:pStyle w:val="R-10"/>
      </w:pPr>
      <w:r w:rsidRPr="00DA7CAC">
        <w:t xml:space="preserve">     time </w:t>
      </w:r>
    </w:p>
    <w:p w14:paraId="02CD8E68" w14:textId="77777777" w:rsidR="006D7C5C" w:rsidRPr="00DA7CAC" w:rsidRDefault="006D7C5C" w:rsidP="006D7C5C">
      <w:pPr>
        <w:pStyle w:val="R-10"/>
      </w:pPr>
      <w:r w:rsidRPr="00DA7CAC">
        <w:t xml:space="preserve">0.6190803 </w:t>
      </w:r>
    </w:p>
    <w:p w14:paraId="22DCDB10" w14:textId="77777777" w:rsidR="006D7C5C" w:rsidRPr="00DA7CAC" w:rsidRDefault="006D7C5C" w:rsidP="006D7C5C">
      <w:pPr>
        <w:pStyle w:val="R-10"/>
      </w:pPr>
      <w:r w:rsidRPr="00DA7CAC">
        <w:t>&gt; exp(5*mod.fit.ord$</w:t>
      </w:r>
      <w:proofErr w:type="gramStart"/>
      <w:r w:rsidRPr="00DA7CAC">
        <w:t>coefficients)  #</w:t>
      </w:r>
      <w:proofErr w:type="gramEnd"/>
      <w:r w:rsidRPr="00DA7CAC">
        <w:t>Invert</w:t>
      </w:r>
    </w:p>
    <w:p w14:paraId="0DCCBFE5" w14:textId="77777777" w:rsidR="006D7C5C" w:rsidRPr="00DA7CAC" w:rsidRDefault="006D7C5C" w:rsidP="006D7C5C">
      <w:pPr>
        <w:pStyle w:val="R-10"/>
      </w:pPr>
      <w:r w:rsidRPr="00DA7CAC">
        <w:t xml:space="preserve">    time </w:t>
      </w:r>
    </w:p>
    <w:p w14:paraId="02EA7ED3" w14:textId="77777777" w:rsidR="006D7C5C" w:rsidRPr="00DA7CAC" w:rsidRDefault="006D7C5C" w:rsidP="006D7C5C">
      <w:pPr>
        <w:pStyle w:val="R-10"/>
      </w:pPr>
      <w:r w:rsidRPr="00DA7CAC">
        <w:t xml:space="preserve">1.615299 </w:t>
      </w:r>
    </w:p>
    <w:p w14:paraId="791014D4" w14:textId="77777777" w:rsidR="006D7C5C" w:rsidRPr="00E676D2" w:rsidRDefault="006D7C5C" w:rsidP="006D7C5C">
      <w:pPr>
        <w:pStyle w:val="R-10"/>
        <w:rPr>
          <w:highlight w:val="green"/>
        </w:rPr>
      </w:pPr>
    </w:p>
    <w:p w14:paraId="78FC015A" w14:textId="3870D242" w:rsidR="006D7C5C" w:rsidRPr="00DA7CAC" w:rsidRDefault="006D7C5C" w:rsidP="006D7C5C">
      <w:pPr>
        <w:pStyle w:val="R-10"/>
      </w:pPr>
      <w:r w:rsidRPr="00DA7CAC">
        <w:t xml:space="preserve">&gt; </w:t>
      </w:r>
      <w:proofErr w:type="gramStart"/>
      <w:r w:rsidRPr="00DA7CAC">
        <w:t>conf.beta</w:t>
      </w:r>
      <w:proofErr w:type="gramEnd"/>
      <w:r w:rsidR="00DA7CAC" w:rsidRPr="00DA7CAC">
        <w:t xml:space="preserve"> </w:t>
      </w:r>
      <w:r w:rsidRPr="00DA7CAC">
        <w:t>&lt;-</w:t>
      </w:r>
      <w:r w:rsidR="00DA7CAC" w:rsidRPr="00DA7CAC">
        <w:t xml:space="preserve"> </w:t>
      </w:r>
      <w:proofErr w:type="gramStart"/>
      <w:r w:rsidRPr="00DA7CAC">
        <w:t>confint(</w:t>
      </w:r>
      <w:proofErr w:type="gramEnd"/>
      <w:r w:rsidRPr="00DA7CAC">
        <w:t>object = mod.fit.ord, level = 0.95)</w:t>
      </w:r>
    </w:p>
    <w:p w14:paraId="76CCBFAB" w14:textId="77777777" w:rsidR="006D7C5C" w:rsidRPr="00DA7CAC" w:rsidRDefault="006D7C5C" w:rsidP="006D7C5C">
      <w:pPr>
        <w:pStyle w:val="R-10"/>
      </w:pPr>
      <w:r w:rsidRPr="00DA7CAC">
        <w:t>Waiting for profiling to be done...</w:t>
      </w:r>
    </w:p>
    <w:p w14:paraId="27E20B91" w14:textId="77777777" w:rsidR="006D7C5C" w:rsidRPr="00DA7CAC" w:rsidRDefault="006D7C5C" w:rsidP="006D7C5C">
      <w:pPr>
        <w:pStyle w:val="R-10"/>
      </w:pPr>
    </w:p>
    <w:p w14:paraId="25E28AAD" w14:textId="77777777" w:rsidR="006D7C5C" w:rsidRPr="00DA7CAC" w:rsidRDefault="006D7C5C" w:rsidP="006D7C5C">
      <w:pPr>
        <w:pStyle w:val="R-10"/>
      </w:pPr>
      <w:r w:rsidRPr="00DA7CAC">
        <w:t>Re-fitting to get Hessian</w:t>
      </w:r>
    </w:p>
    <w:p w14:paraId="7EEECFE2" w14:textId="77777777" w:rsidR="006D7C5C" w:rsidRPr="00DA7CAC" w:rsidRDefault="006D7C5C" w:rsidP="006D7C5C">
      <w:pPr>
        <w:pStyle w:val="R-10"/>
      </w:pPr>
    </w:p>
    <w:p w14:paraId="2AAA046B" w14:textId="77777777" w:rsidR="006D7C5C" w:rsidRPr="00DA7CAC" w:rsidRDefault="006D7C5C" w:rsidP="006D7C5C">
      <w:pPr>
        <w:pStyle w:val="R-10"/>
      </w:pPr>
      <w:r w:rsidRPr="00DA7CAC">
        <w:t xml:space="preserve">&gt; </w:t>
      </w:r>
      <w:proofErr w:type="gramStart"/>
      <w:r w:rsidRPr="00DA7CAC">
        <w:t>conf.beta</w:t>
      </w:r>
      <w:proofErr w:type="gramEnd"/>
    </w:p>
    <w:p w14:paraId="57784553" w14:textId="77777777" w:rsidR="006D7C5C" w:rsidRPr="00DA7CAC" w:rsidRDefault="006D7C5C" w:rsidP="006D7C5C">
      <w:pPr>
        <w:pStyle w:val="R-10"/>
      </w:pPr>
      <w:r w:rsidRPr="00DA7CAC">
        <w:t xml:space="preserve">     2.5 %     97.5 % </w:t>
      </w:r>
    </w:p>
    <w:p w14:paraId="3C0873CB" w14:textId="77777777" w:rsidR="006D7C5C" w:rsidRPr="00DA7CAC" w:rsidRDefault="006D7C5C" w:rsidP="006D7C5C">
      <w:pPr>
        <w:pStyle w:val="R-10"/>
      </w:pPr>
      <w:r w:rsidRPr="00DA7CAC">
        <w:t xml:space="preserve">0.07347826 0.12041126 </w:t>
      </w:r>
    </w:p>
    <w:p w14:paraId="2B4F0924" w14:textId="77777777" w:rsidR="006D7C5C" w:rsidRPr="00DA7CAC" w:rsidRDefault="006D7C5C" w:rsidP="006D7C5C">
      <w:pPr>
        <w:pStyle w:val="R-10"/>
      </w:pPr>
    </w:p>
    <w:p w14:paraId="121E6E1E" w14:textId="77777777" w:rsidR="006D7C5C" w:rsidRPr="00DA7CAC" w:rsidRDefault="006D7C5C" w:rsidP="006D7C5C">
      <w:pPr>
        <w:pStyle w:val="R-10"/>
      </w:pPr>
      <w:r w:rsidRPr="00DA7CAC">
        <w:t>&gt; -</w:t>
      </w:r>
      <w:proofErr w:type="gramStart"/>
      <w:r w:rsidRPr="00DA7CAC">
        <w:t>conf.beta</w:t>
      </w:r>
      <w:proofErr w:type="gramEnd"/>
      <w:r w:rsidRPr="00DA7CAC">
        <w:t xml:space="preserve"> #For our beta1</w:t>
      </w:r>
    </w:p>
    <w:p w14:paraId="347325AE" w14:textId="77777777" w:rsidR="006D7C5C" w:rsidRPr="00DA7CAC" w:rsidRDefault="006D7C5C" w:rsidP="006D7C5C">
      <w:pPr>
        <w:pStyle w:val="R-10"/>
      </w:pPr>
      <w:r w:rsidRPr="00DA7CAC">
        <w:t xml:space="preserve">      2.5 %      97.5 % </w:t>
      </w:r>
    </w:p>
    <w:p w14:paraId="40794134" w14:textId="77777777" w:rsidR="006D7C5C" w:rsidRPr="00DA7CAC" w:rsidRDefault="006D7C5C" w:rsidP="006D7C5C">
      <w:pPr>
        <w:pStyle w:val="R-10"/>
      </w:pPr>
      <w:r w:rsidRPr="00DA7CAC">
        <w:t>-0.07347826 -0.12041126</w:t>
      </w:r>
    </w:p>
    <w:p w14:paraId="06C73C30" w14:textId="77777777" w:rsidR="006D7C5C" w:rsidRPr="00E676D2" w:rsidRDefault="006D7C5C" w:rsidP="006D7C5C">
      <w:pPr>
        <w:pStyle w:val="R-10"/>
        <w:rPr>
          <w:highlight w:val="green"/>
        </w:rPr>
      </w:pPr>
    </w:p>
    <w:p w14:paraId="245CBE2D" w14:textId="77777777" w:rsidR="006D7C5C" w:rsidRPr="00DA7CAC" w:rsidRDefault="006D7C5C" w:rsidP="006D7C5C">
      <w:pPr>
        <w:pStyle w:val="R-10"/>
      </w:pPr>
      <w:r w:rsidRPr="00DA7CAC">
        <w:t>&gt; exp(-5*</w:t>
      </w:r>
      <w:proofErr w:type="gramStart"/>
      <w:r w:rsidRPr="00DA7CAC">
        <w:t>conf.beta</w:t>
      </w:r>
      <w:proofErr w:type="gramEnd"/>
      <w:r w:rsidRPr="00DA7CAC">
        <w:t>)</w:t>
      </w:r>
    </w:p>
    <w:p w14:paraId="14F89BCB" w14:textId="77777777" w:rsidR="006D7C5C" w:rsidRPr="00DA7CAC" w:rsidRDefault="006D7C5C" w:rsidP="006D7C5C">
      <w:pPr>
        <w:pStyle w:val="R-10"/>
      </w:pPr>
      <w:r w:rsidRPr="00DA7CAC">
        <w:t xml:space="preserve">    2.5 %    97.5 % </w:t>
      </w:r>
    </w:p>
    <w:p w14:paraId="207D6D40" w14:textId="77777777" w:rsidR="006D7C5C" w:rsidRPr="00DA7CAC" w:rsidRDefault="006D7C5C" w:rsidP="006D7C5C">
      <w:pPr>
        <w:pStyle w:val="R-10"/>
      </w:pPr>
      <w:r w:rsidRPr="00DA7CAC">
        <w:t xml:space="preserve">0.6925386 0.5476843 </w:t>
      </w:r>
    </w:p>
    <w:p w14:paraId="06D4F410" w14:textId="77777777" w:rsidR="006D7C5C" w:rsidRPr="00DA7CAC" w:rsidRDefault="006D7C5C" w:rsidP="006D7C5C">
      <w:pPr>
        <w:pStyle w:val="R-10"/>
      </w:pPr>
    </w:p>
    <w:p w14:paraId="32A3CC0D" w14:textId="77777777" w:rsidR="006D7C5C" w:rsidRPr="00DA7CAC" w:rsidRDefault="006D7C5C" w:rsidP="006D7C5C">
      <w:pPr>
        <w:pStyle w:val="R-10"/>
      </w:pPr>
      <w:r w:rsidRPr="00DA7CAC">
        <w:t>&gt; exp(5*</w:t>
      </w:r>
      <w:proofErr w:type="gramStart"/>
      <w:r w:rsidRPr="00DA7CAC">
        <w:t>conf.beta</w:t>
      </w:r>
      <w:proofErr w:type="gramEnd"/>
      <w:r w:rsidRPr="00DA7CAC">
        <w:t>)</w:t>
      </w:r>
    </w:p>
    <w:p w14:paraId="50D7D814" w14:textId="77777777" w:rsidR="006D7C5C" w:rsidRPr="00DA7CAC" w:rsidRDefault="006D7C5C" w:rsidP="006D7C5C">
      <w:pPr>
        <w:pStyle w:val="R-10"/>
      </w:pPr>
      <w:r w:rsidRPr="00DA7CAC">
        <w:t xml:space="preserve">   2.5 %   97.5 % </w:t>
      </w:r>
    </w:p>
    <w:p w14:paraId="03894A71" w14:textId="77777777" w:rsidR="006D7C5C" w:rsidRPr="00DA7CAC" w:rsidRDefault="006D7C5C" w:rsidP="006D7C5C">
      <w:pPr>
        <w:pStyle w:val="R-10"/>
      </w:pPr>
      <w:r w:rsidRPr="00DA7CAC">
        <w:t>1.443963 1.825870</w:t>
      </w:r>
    </w:p>
    <w:p w14:paraId="44F975FE" w14:textId="77777777" w:rsidR="006D7C5C" w:rsidRPr="00DA7CAC" w:rsidRDefault="006D7C5C" w:rsidP="006D7C5C">
      <w:pPr>
        <w:pStyle w:val="R-10"/>
      </w:pPr>
    </w:p>
    <w:p w14:paraId="313059CE" w14:textId="5B3EF6BB" w:rsidR="006D7C5C" w:rsidRPr="00DA7CAC" w:rsidRDefault="006D7C5C" w:rsidP="00DA7CAC">
      <w:pPr>
        <w:ind w:left="720"/>
      </w:pPr>
      <w:r w:rsidRPr="00DA7CAC">
        <w:t>With 95% confidence, the odds of a normal instead of a mild or severe response change by 1.44 to 1.83 times when time is decreased by 5 years. The same interpretation holds for normal or mild vs. severe due to the proportional odds.</w:t>
      </w:r>
    </w:p>
    <w:p w14:paraId="26F20715" w14:textId="77777777" w:rsidR="006D7C5C" w:rsidRPr="00DA7CAC" w:rsidRDefault="006D7C5C" w:rsidP="00DA7CAC">
      <w:pPr>
        <w:ind w:left="720"/>
      </w:pPr>
    </w:p>
    <w:p w14:paraId="2E0682E7" w14:textId="198C4C16" w:rsidR="006D7C5C" w:rsidRDefault="006D7C5C" w:rsidP="00DA7CAC">
      <w:pPr>
        <w:ind w:left="720"/>
      </w:pPr>
      <w:r w:rsidRPr="00DA7CAC">
        <w:t>Alternatively, one could say the odds of a lower severity vs. a higher severity change by 1.44 to 1.83 times when time is decreased by 5 years (with 95% confidence).</w:t>
      </w:r>
      <w:r>
        <w:t xml:space="preserve"> </w:t>
      </w:r>
    </w:p>
    <w:p w14:paraId="4AD89C54" w14:textId="77777777" w:rsidR="006D7C5C" w:rsidRDefault="006D7C5C" w:rsidP="006D7C5C">
      <w:pPr>
        <w:pStyle w:val="ListParagraph"/>
      </w:pPr>
    </w:p>
    <w:p w14:paraId="4C54C06B" w14:textId="4FAF3777" w:rsidR="006D7C5C" w:rsidRDefault="006D7C5C" w:rsidP="000D5810">
      <w:pPr>
        <w:pStyle w:val="ListParagraph"/>
        <w:numPr>
          <w:ilvl w:val="0"/>
          <w:numId w:val="2"/>
        </w:numPr>
      </w:pPr>
      <w:r>
        <w:t>(</w:t>
      </w:r>
      <w:r w:rsidR="0005457A">
        <w:t>3</w:t>
      </w:r>
      <w:r>
        <w:t xml:space="preserve"> points) </w:t>
      </w:r>
      <w:r w:rsidR="0005457A">
        <w:t xml:space="preserve">Are there any advantages of using one model (multinomial vs. proportional odds) </w:t>
      </w:r>
      <w:proofErr w:type="gramStart"/>
      <w:r w:rsidR="0005457A">
        <w:t>rather</w:t>
      </w:r>
      <w:proofErr w:type="gramEnd"/>
      <w:r w:rsidR="0005457A">
        <w:t xml:space="preserve"> </w:t>
      </w:r>
      <w:r w:rsidR="00E5250A">
        <w:t>the other for the data used in 1) and 2)</w:t>
      </w:r>
      <w:r w:rsidR="0005457A">
        <w:t xml:space="preserve">? Explain. </w:t>
      </w:r>
    </w:p>
    <w:p w14:paraId="0FC3F541" w14:textId="77777777" w:rsidR="0005457A" w:rsidRDefault="0005457A" w:rsidP="006D7C5C">
      <w:pPr>
        <w:pStyle w:val="ListParagraph"/>
        <w:ind w:left="1080"/>
      </w:pPr>
    </w:p>
    <w:p w14:paraId="6A66A841" w14:textId="5DC2749A" w:rsidR="006D7C5C" w:rsidRDefault="006D7C5C" w:rsidP="000D5810">
      <w:pPr>
        <w:pStyle w:val="ListParagraph"/>
        <w:ind w:left="360"/>
      </w:pPr>
      <w:r>
        <w:t xml:space="preserve">The </w:t>
      </w:r>
      <w:r w:rsidR="0005457A">
        <w:t>proportional odds regression model is best to use. The</w:t>
      </w:r>
      <w:r>
        <w:t xml:space="preserve">re is only one odds ratio that needs to be interpreted with the proportional odds model </w:t>
      </w:r>
      <w:r w:rsidR="0005457A">
        <w:t>because</w:t>
      </w:r>
      <w:r>
        <w:t xml:space="preserve"> of the ordinality </w:t>
      </w:r>
      <w:r w:rsidR="0005457A">
        <w:t>for</w:t>
      </w:r>
      <w:r>
        <w:t xml:space="preserve"> the response. With the multinomial regression model, there were three odds ratios. We can see from the plot in part </w:t>
      </w:r>
      <w:r w:rsidR="005D2504">
        <w:t>2d</w:t>
      </w:r>
      <w:r>
        <w:t>) that the estimated probabilities are practically the same for both, so the proportional odds model (</w:t>
      </w:r>
      <w:r w:rsidR="0005457A">
        <w:t>because of</w:t>
      </w:r>
      <w:r>
        <w:t xml:space="preserve"> its simpler structure, smaller number of parameters) is the preferred choice. </w:t>
      </w:r>
    </w:p>
    <w:p w14:paraId="7F51BF38" w14:textId="77777777" w:rsidR="006D7C5C" w:rsidRDefault="006D7C5C" w:rsidP="000D5810">
      <w:pPr>
        <w:pStyle w:val="ListParagraph"/>
      </w:pPr>
    </w:p>
    <w:p w14:paraId="7E21BFFA" w14:textId="77777777" w:rsidR="006D7C5C" w:rsidRDefault="006D7C5C" w:rsidP="000D5810">
      <w:pPr>
        <w:ind w:left="360"/>
      </w:pPr>
      <w:r>
        <w:t xml:space="preserve">Notice that the degrees of freedom for the LRT </w:t>
      </w:r>
      <w:proofErr w:type="gramStart"/>
      <w:r>
        <w:t>is</w:t>
      </w:r>
      <w:proofErr w:type="gramEnd"/>
      <w:r>
        <w:t xml:space="preserve"> only 1 for the proportional odds model, but it was 2 for the multinomial regression model. In terms of critical values, </w:t>
      </w:r>
      <w:r w:rsidRPr="00EA6FC0">
        <w:rPr>
          <w:position w:val="-10"/>
        </w:rPr>
        <w:object w:dxaOrig="1340" w:dyaOrig="360" w14:anchorId="3B21CFC0">
          <v:shape id="_x0000_i1032" type="#_x0000_t75" style="width:67.5pt;height:18pt" o:ole="">
            <v:imagedata r:id="rId23" o:title=""/>
          </v:shape>
          <o:OLEObject Type="Embed" ProgID="Equation.DSMT4" ShapeID="_x0000_i1032" DrawAspect="Content" ObjectID="_1836822896" r:id="rId24"/>
        </w:object>
      </w:r>
      <w:r>
        <w:t xml:space="preserve">. Thus, in general for these types of problems, it will be easier to reject the null hypothesis and show there is an effect when present (i.e., more power with the proportional odds model). </w:t>
      </w:r>
    </w:p>
    <w:p w14:paraId="794B213D" w14:textId="77777777" w:rsidR="006D7C5C" w:rsidRDefault="006D7C5C" w:rsidP="006D7C5C">
      <w:pPr>
        <w:pStyle w:val="ListParagraph"/>
      </w:pPr>
    </w:p>
    <w:sectPr w:rsidR="006D7C5C" w:rsidSect="001C2390">
      <w:footerReference w:type="default" r:id="rId2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606A27" w14:textId="77777777" w:rsidR="00C24205" w:rsidRDefault="00C24205" w:rsidP="005D2504">
      <w:r>
        <w:separator/>
      </w:r>
    </w:p>
  </w:endnote>
  <w:endnote w:type="continuationSeparator" w:id="0">
    <w:p w14:paraId="403C394A" w14:textId="77777777" w:rsidR="00C24205" w:rsidRDefault="00C24205" w:rsidP="005D2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MT Extra">
    <w:panose1 w:val="05050102010205020202"/>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51587907"/>
      <w:docPartObj>
        <w:docPartGallery w:val="Page Numbers (Bottom of Page)"/>
        <w:docPartUnique/>
      </w:docPartObj>
    </w:sdtPr>
    <w:sdtEndPr>
      <w:rPr>
        <w:noProof/>
      </w:rPr>
    </w:sdtEndPr>
    <w:sdtContent>
      <w:p w14:paraId="7FF52A87" w14:textId="211CD167" w:rsidR="005D2504" w:rsidRDefault="005D2504">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4A7E46E" w14:textId="77777777" w:rsidR="005D2504" w:rsidRDefault="005D25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E176CF" w14:textId="77777777" w:rsidR="00C24205" w:rsidRDefault="00C24205" w:rsidP="005D2504">
      <w:r>
        <w:separator/>
      </w:r>
    </w:p>
  </w:footnote>
  <w:footnote w:type="continuationSeparator" w:id="0">
    <w:p w14:paraId="28C0E266" w14:textId="77777777" w:rsidR="00C24205" w:rsidRDefault="00C24205" w:rsidP="005D25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700528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71882F5F"/>
    <w:multiLevelType w:val="hybridMultilevel"/>
    <w:tmpl w:val="1460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44B3C91"/>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7CB27ABC"/>
    <w:multiLevelType w:val="hybridMultilevel"/>
    <w:tmpl w:val="14E4DED8"/>
    <w:lvl w:ilvl="0" w:tplc="D340B5F6">
      <w:start w:val="2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692607750">
    <w:abstractNumId w:val="0"/>
  </w:num>
  <w:num w:numId="2" w16cid:durableId="721904024">
    <w:abstractNumId w:val="2"/>
  </w:num>
  <w:num w:numId="3" w16cid:durableId="334962752">
    <w:abstractNumId w:val="1"/>
  </w:num>
  <w:num w:numId="4" w16cid:durableId="135503848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E9B"/>
    <w:rsid w:val="000038C0"/>
    <w:rsid w:val="000379B3"/>
    <w:rsid w:val="0005457A"/>
    <w:rsid w:val="00056DF9"/>
    <w:rsid w:val="00070ED4"/>
    <w:rsid w:val="0008414A"/>
    <w:rsid w:val="000C1222"/>
    <w:rsid w:val="000D08DC"/>
    <w:rsid w:val="000D260F"/>
    <w:rsid w:val="000D3232"/>
    <w:rsid w:val="000D5810"/>
    <w:rsid w:val="000F665E"/>
    <w:rsid w:val="0010094F"/>
    <w:rsid w:val="001032BD"/>
    <w:rsid w:val="0010770A"/>
    <w:rsid w:val="00194122"/>
    <w:rsid w:val="001A1DC4"/>
    <w:rsid w:val="001C2390"/>
    <w:rsid w:val="001E5162"/>
    <w:rsid w:val="001F4752"/>
    <w:rsid w:val="0020045E"/>
    <w:rsid w:val="002B4295"/>
    <w:rsid w:val="002C6B47"/>
    <w:rsid w:val="00300DF2"/>
    <w:rsid w:val="00300EDD"/>
    <w:rsid w:val="0031441F"/>
    <w:rsid w:val="00327AA1"/>
    <w:rsid w:val="00385141"/>
    <w:rsid w:val="003A5AEF"/>
    <w:rsid w:val="003C5028"/>
    <w:rsid w:val="00400757"/>
    <w:rsid w:val="004242CD"/>
    <w:rsid w:val="00431D1C"/>
    <w:rsid w:val="00456E40"/>
    <w:rsid w:val="004A5E14"/>
    <w:rsid w:val="004B1DBA"/>
    <w:rsid w:val="004F2E95"/>
    <w:rsid w:val="00571D6D"/>
    <w:rsid w:val="005D2504"/>
    <w:rsid w:val="006348B0"/>
    <w:rsid w:val="0068249B"/>
    <w:rsid w:val="006D7C5C"/>
    <w:rsid w:val="00705EDB"/>
    <w:rsid w:val="00721CC7"/>
    <w:rsid w:val="00754D72"/>
    <w:rsid w:val="00863154"/>
    <w:rsid w:val="00891C45"/>
    <w:rsid w:val="00892132"/>
    <w:rsid w:val="00894EE1"/>
    <w:rsid w:val="008A6C5A"/>
    <w:rsid w:val="008B4E9B"/>
    <w:rsid w:val="008B62C8"/>
    <w:rsid w:val="008D125E"/>
    <w:rsid w:val="008F1FE4"/>
    <w:rsid w:val="008F2F0F"/>
    <w:rsid w:val="0090136D"/>
    <w:rsid w:val="009C0D5A"/>
    <w:rsid w:val="009E25CD"/>
    <w:rsid w:val="00A16A32"/>
    <w:rsid w:val="00A71410"/>
    <w:rsid w:val="00A843ED"/>
    <w:rsid w:val="00AA7B1B"/>
    <w:rsid w:val="00B10101"/>
    <w:rsid w:val="00C24205"/>
    <w:rsid w:val="00C2671D"/>
    <w:rsid w:val="00C35B79"/>
    <w:rsid w:val="00CC2880"/>
    <w:rsid w:val="00CD4128"/>
    <w:rsid w:val="00D003B8"/>
    <w:rsid w:val="00D3328F"/>
    <w:rsid w:val="00D470F7"/>
    <w:rsid w:val="00D7130F"/>
    <w:rsid w:val="00DA627E"/>
    <w:rsid w:val="00DA7CAC"/>
    <w:rsid w:val="00E06FD5"/>
    <w:rsid w:val="00E124FB"/>
    <w:rsid w:val="00E25B79"/>
    <w:rsid w:val="00E426A2"/>
    <w:rsid w:val="00E5250A"/>
    <w:rsid w:val="00E676D2"/>
    <w:rsid w:val="00EA6E3D"/>
    <w:rsid w:val="00EB7D8E"/>
    <w:rsid w:val="00EC12DA"/>
    <w:rsid w:val="00F30C00"/>
    <w:rsid w:val="00F37D07"/>
    <w:rsid w:val="00F4464F"/>
    <w:rsid w:val="00F71E8A"/>
    <w:rsid w:val="00F87795"/>
    <w:rsid w:val="00F95EC5"/>
    <w:rsid w:val="00FE2EE0"/>
    <w:rsid w:val="00FF0B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34A002"/>
  <w15:chartTrackingRefBased/>
  <w15:docId w15:val="{43720008-89FA-4835-AE2B-2D1AE0083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7C5C"/>
    <w:pPr>
      <w:spacing w:after="0" w:line="240" w:lineRule="auto"/>
      <w:jc w:val="both"/>
    </w:pPr>
    <w:rPr>
      <w:rFonts w:ascii="Arial" w:hAnsi="Arial"/>
      <w:sz w:val="24"/>
    </w:rPr>
  </w:style>
  <w:style w:type="paragraph" w:styleId="Heading1">
    <w:name w:val="heading 1"/>
    <w:basedOn w:val="Normal"/>
    <w:next w:val="Normal"/>
    <w:link w:val="Heading1Char"/>
    <w:uiPriority w:val="9"/>
    <w:qFormat/>
    <w:rsid w:val="008B4E9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B4E9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B4E9B"/>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B4E9B"/>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8B4E9B"/>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8B4E9B"/>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B4E9B"/>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B4E9B"/>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B4E9B"/>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0">
    <w:name w:val="R-10"/>
    <w:basedOn w:val="Normal"/>
    <w:qFormat/>
    <w:rsid w:val="004242CD"/>
    <w:pPr>
      <w:ind w:left="1080" w:hanging="360"/>
      <w:jc w:val="left"/>
    </w:pPr>
    <w:rPr>
      <w:rFonts w:ascii="Courier New" w:hAnsi="Courier New"/>
      <w:sz w:val="20"/>
    </w:rPr>
  </w:style>
  <w:style w:type="character" w:customStyle="1" w:styleId="Heading1Char">
    <w:name w:val="Heading 1 Char"/>
    <w:basedOn w:val="DefaultParagraphFont"/>
    <w:link w:val="Heading1"/>
    <w:uiPriority w:val="9"/>
    <w:rsid w:val="008B4E9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B4E9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B4E9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B4E9B"/>
    <w:rPr>
      <w:rFonts w:eastAsiaTheme="majorEastAsia" w:cstheme="majorBidi"/>
      <w:i/>
      <w:iCs/>
      <w:color w:val="0F4761" w:themeColor="accent1" w:themeShade="BF"/>
      <w:sz w:val="24"/>
    </w:rPr>
  </w:style>
  <w:style w:type="character" w:customStyle="1" w:styleId="Heading5Char">
    <w:name w:val="Heading 5 Char"/>
    <w:basedOn w:val="DefaultParagraphFont"/>
    <w:link w:val="Heading5"/>
    <w:uiPriority w:val="9"/>
    <w:semiHidden/>
    <w:rsid w:val="008B4E9B"/>
    <w:rPr>
      <w:rFonts w:eastAsiaTheme="majorEastAsia" w:cstheme="majorBidi"/>
      <w:color w:val="0F4761" w:themeColor="accent1" w:themeShade="BF"/>
      <w:sz w:val="24"/>
    </w:rPr>
  </w:style>
  <w:style w:type="character" w:customStyle="1" w:styleId="Heading6Char">
    <w:name w:val="Heading 6 Char"/>
    <w:basedOn w:val="DefaultParagraphFont"/>
    <w:link w:val="Heading6"/>
    <w:uiPriority w:val="9"/>
    <w:semiHidden/>
    <w:rsid w:val="008B4E9B"/>
    <w:rPr>
      <w:rFonts w:eastAsiaTheme="majorEastAsia" w:cstheme="majorBidi"/>
      <w:i/>
      <w:iCs/>
      <w:color w:val="595959" w:themeColor="text1" w:themeTint="A6"/>
      <w:sz w:val="24"/>
    </w:rPr>
  </w:style>
  <w:style w:type="character" w:customStyle="1" w:styleId="Heading7Char">
    <w:name w:val="Heading 7 Char"/>
    <w:basedOn w:val="DefaultParagraphFont"/>
    <w:link w:val="Heading7"/>
    <w:uiPriority w:val="9"/>
    <w:semiHidden/>
    <w:rsid w:val="008B4E9B"/>
    <w:rPr>
      <w:rFonts w:eastAsiaTheme="majorEastAsia" w:cstheme="majorBidi"/>
      <w:color w:val="595959" w:themeColor="text1" w:themeTint="A6"/>
      <w:sz w:val="24"/>
    </w:rPr>
  </w:style>
  <w:style w:type="character" w:customStyle="1" w:styleId="Heading8Char">
    <w:name w:val="Heading 8 Char"/>
    <w:basedOn w:val="DefaultParagraphFont"/>
    <w:link w:val="Heading8"/>
    <w:uiPriority w:val="9"/>
    <w:semiHidden/>
    <w:rsid w:val="008B4E9B"/>
    <w:rPr>
      <w:rFonts w:eastAsiaTheme="majorEastAsia" w:cstheme="majorBidi"/>
      <w:i/>
      <w:iCs/>
      <w:color w:val="272727" w:themeColor="text1" w:themeTint="D8"/>
      <w:sz w:val="24"/>
    </w:rPr>
  </w:style>
  <w:style w:type="character" w:customStyle="1" w:styleId="Heading9Char">
    <w:name w:val="Heading 9 Char"/>
    <w:basedOn w:val="DefaultParagraphFont"/>
    <w:link w:val="Heading9"/>
    <w:uiPriority w:val="9"/>
    <w:semiHidden/>
    <w:rsid w:val="008B4E9B"/>
    <w:rPr>
      <w:rFonts w:eastAsiaTheme="majorEastAsia" w:cstheme="majorBidi"/>
      <w:color w:val="272727" w:themeColor="text1" w:themeTint="D8"/>
      <w:sz w:val="24"/>
    </w:rPr>
  </w:style>
  <w:style w:type="paragraph" w:styleId="Title">
    <w:name w:val="Title"/>
    <w:basedOn w:val="Normal"/>
    <w:next w:val="Normal"/>
    <w:link w:val="TitleChar"/>
    <w:uiPriority w:val="10"/>
    <w:qFormat/>
    <w:rsid w:val="008B4E9B"/>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B4E9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B4E9B"/>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B4E9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B4E9B"/>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B4E9B"/>
    <w:rPr>
      <w:rFonts w:ascii="Arial" w:hAnsi="Arial"/>
      <w:i/>
      <w:iCs/>
      <w:color w:val="404040" w:themeColor="text1" w:themeTint="BF"/>
      <w:sz w:val="24"/>
    </w:rPr>
  </w:style>
  <w:style w:type="paragraph" w:styleId="ListParagraph">
    <w:name w:val="List Paragraph"/>
    <w:basedOn w:val="Normal"/>
    <w:uiPriority w:val="34"/>
    <w:qFormat/>
    <w:rsid w:val="008B4E9B"/>
    <w:pPr>
      <w:ind w:left="720"/>
      <w:contextualSpacing/>
    </w:pPr>
  </w:style>
  <w:style w:type="character" w:styleId="IntenseEmphasis">
    <w:name w:val="Intense Emphasis"/>
    <w:basedOn w:val="DefaultParagraphFont"/>
    <w:uiPriority w:val="21"/>
    <w:qFormat/>
    <w:rsid w:val="008B4E9B"/>
    <w:rPr>
      <w:i/>
      <w:iCs/>
      <w:color w:val="0F4761" w:themeColor="accent1" w:themeShade="BF"/>
    </w:rPr>
  </w:style>
  <w:style w:type="paragraph" w:styleId="IntenseQuote">
    <w:name w:val="Intense Quote"/>
    <w:basedOn w:val="Normal"/>
    <w:next w:val="Normal"/>
    <w:link w:val="IntenseQuoteChar"/>
    <w:uiPriority w:val="30"/>
    <w:qFormat/>
    <w:rsid w:val="008B4E9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B4E9B"/>
    <w:rPr>
      <w:rFonts w:ascii="Arial" w:hAnsi="Arial"/>
      <w:i/>
      <w:iCs/>
      <w:color w:val="0F4761" w:themeColor="accent1" w:themeShade="BF"/>
      <w:sz w:val="24"/>
    </w:rPr>
  </w:style>
  <w:style w:type="character" w:styleId="IntenseReference">
    <w:name w:val="Intense Reference"/>
    <w:basedOn w:val="DefaultParagraphFont"/>
    <w:uiPriority w:val="32"/>
    <w:qFormat/>
    <w:rsid w:val="008B4E9B"/>
    <w:rPr>
      <w:b/>
      <w:bCs/>
      <w:smallCaps/>
      <w:color w:val="0F4761" w:themeColor="accent1" w:themeShade="BF"/>
      <w:spacing w:val="5"/>
    </w:rPr>
  </w:style>
  <w:style w:type="character" w:styleId="Hyperlink">
    <w:name w:val="Hyperlink"/>
    <w:basedOn w:val="DefaultParagraphFont"/>
    <w:uiPriority w:val="99"/>
    <w:unhideWhenUsed/>
    <w:rsid w:val="006D7C5C"/>
    <w:rPr>
      <w:color w:val="467886" w:themeColor="hyperlink"/>
      <w:u w:val="single"/>
    </w:rPr>
  </w:style>
  <w:style w:type="character" w:styleId="FollowedHyperlink">
    <w:name w:val="FollowedHyperlink"/>
    <w:basedOn w:val="DefaultParagraphFont"/>
    <w:uiPriority w:val="99"/>
    <w:semiHidden/>
    <w:unhideWhenUsed/>
    <w:rsid w:val="006D7C5C"/>
    <w:rPr>
      <w:color w:val="96607D" w:themeColor="followedHyperlink"/>
      <w:u w:val="single"/>
    </w:rPr>
  </w:style>
  <w:style w:type="table" w:styleId="TableGrid">
    <w:name w:val="Table Grid"/>
    <w:basedOn w:val="TableNormal"/>
    <w:uiPriority w:val="39"/>
    <w:rsid w:val="00CD41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D2504"/>
    <w:pPr>
      <w:tabs>
        <w:tab w:val="center" w:pos="4680"/>
        <w:tab w:val="right" w:pos="9360"/>
      </w:tabs>
    </w:pPr>
  </w:style>
  <w:style w:type="character" w:customStyle="1" w:styleId="HeaderChar">
    <w:name w:val="Header Char"/>
    <w:basedOn w:val="DefaultParagraphFont"/>
    <w:link w:val="Header"/>
    <w:uiPriority w:val="99"/>
    <w:rsid w:val="005D2504"/>
    <w:rPr>
      <w:rFonts w:ascii="Arial" w:hAnsi="Arial"/>
      <w:sz w:val="24"/>
    </w:rPr>
  </w:style>
  <w:style w:type="paragraph" w:styleId="Footer">
    <w:name w:val="footer"/>
    <w:basedOn w:val="Normal"/>
    <w:link w:val="FooterChar"/>
    <w:uiPriority w:val="99"/>
    <w:unhideWhenUsed/>
    <w:rsid w:val="005D2504"/>
    <w:pPr>
      <w:tabs>
        <w:tab w:val="center" w:pos="4680"/>
        <w:tab w:val="right" w:pos="9360"/>
      </w:tabs>
    </w:pPr>
  </w:style>
  <w:style w:type="character" w:customStyle="1" w:styleId="FooterChar">
    <w:name w:val="Footer Char"/>
    <w:basedOn w:val="DefaultParagraphFont"/>
    <w:link w:val="Footer"/>
    <w:uiPriority w:val="99"/>
    <w:rsid w:val="005D2504"/>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9</TotalTime>
  <Pages>9</Pages>
  <Words>2069</Words>
  <Characters>11406</Characters>
  <Application>Microsoft Office Word</Application>
  <DocSecurity>0</DocSecurity>
  <Lines>407</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opher Bilder</dc:creator>
  <cp:keywords/>
  <dc:description/>
  <cp:lastModifiedBy>Christopher Bilder</cp:lastModifiedBy>
  <cp:revision>66</cp:revision>
  <dcterms:created xsi:type="dcterms:W3CDTF">2026-03-16T21:26:00Z</dcterms:created>
  <dcterms:modified xsi:type="dcterms:W3CDTF">2026-04-04T20:46:00Z</dcterms:modified>
</cp:coreProperties>
</file>